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hamkhao1"/>
        <w:tblpPr w:leftFromText="180" w:rightFromText="180" w:vertAnchor="text" w:horzAnchor="margin" w:tblpXSpec="center" w:tblpY="251"/>
        <w:tblW w:w="101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5"/>
        <w:gridCol w:w="5902"/>
      </w:tblGrid>
      <w:tr w:rsidR="00AF17EC" w:rsidRPr="00C57565" w14:paraId="1B26AB36" w14:textId="77777777" w:rsidTr="009E6A9A">
        <w:trPr>
          <w:trHeight w:val="371"/>
        </w:trPr>
        <w:tc>
          <w:tcPr>
            <w:tcW w:w="4255" w:type="dxa"/>
            <w:vAlign w:val="center"/>
          </w:tcPr>
          <w:p w14:paraId="6D3D8673" w14:textId="77777777" w:rsidR="00AF17EC" w:rsidRPr="00C57565" w:rsidRDefault="00AF17EC" w:rsidP="00AF17EC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bookmarkStart w:id="0" w:name="_Hlk167182642"/>
            <w:bookmarkEnd w:id="0"/>
            <w:r w:rsidRPr="00C57565">
              <w:rPr>
                <w:rFonts w:eastAsia="Calibri"/>
                <w:b/>
                <w:sz w:val="26"/>
                <w:szCs w:val="26"/>
              </w:rPr>
              <w:t xml:space="preserve">SỞ GD VÀ ĐT HẢI PHÒNG </w:t>
            </w:r>
          </w:p>
        </w:tc>
        <w:tc>
          <w:tcPr>
            <w:tcW w:w="5902" w:type="dxa"/>
            <w:vAlign w:val="center"/>
          </w:tcPr>
          <w:p w14:paraId="6C5BDC7D" w14:textId="77777777" w:rsidR="00AF17EC" w:rsidRPr="00C57565" w:rsidRDefault="00AF17EC" w:rsidP="00AF17EC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C57565">
              <w:rPr>
                <w:rFonts w:eastAsia="Calibri"/>
                <w:b/>
                <w:sz w:val="26"/>
                <w:szCs w:val="26"/>
              </w:rPr>
              <w:t>ĐÁP ÁN VÀ HƯỚNG DẪN CHẤM</w:t>
            </w:r>
          </w:p>
        </w:tc>
      </w:tr>
      <w:tr w:rsidR="00AF17EC" w:rsidRPr="00C57565" w14:paraId="1FDD9D4B" w14:textId="77777777" w:rsidTr="009E6A9A">
        <w:trPr>
          <w:trHeight w:val="382"/>
        </w:trPr>
        <w:tc>
          <w:tcPr>
            <w:tcW w:w="4255" w:type="dxa"/>
            <w:vAlign w:val="center"/>
          </w:tcPr>
          <w:p w14:paraId="3582FD93" w14:textId="2A351A53" w:rsidR="00AF17EC" w:rsidRPr="00C57565" w:rsidRDefault="007E78F1" w:rsidP="00DB39CD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bookmarkStart w:id="1" w:name="_GoBack"/>
            <w:r>
              <w:rPr>
                <w:rFonts w:eastAsia="Calibri"/>
                <w:b/>
                <w:sz w:val="26"/>
                <w:szCs w:val="26"/>
              </w:rPr>
              <w:t>............</w:t>
            </w:r>
            <w:bookmarkEnd w:id="1"/>
          </w:p>
        </w:tc>
        <w:tc>
          <w:tcPr>
            <w:tcW w:w="5902" w:type="dxa"/>
            <w:vAlign w:val="center"/>
          </w:tcPr>
          <w:p w14:paraId="7D46CAC3" w14:textId="6D3B3E45" w:rsidR="00AF17EC" w:rsidRPr="00C57565" w:rsidRDefault="00EB2C45" w:rsidP="00AF17EC">
            <w:pPr>
              <w:tabs>
                <w:tab w:val="left" w:pos="992"/>
              </w:tabs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C57565">
              <w:rPr>
                <w:rFonts w:eastAsia="Calibri"/>
                <w:b/>
                <w:sz w:val="26"/>
                <w:szCs w:val="26"/>
              </w:rPr>
              <w:t>M</w:t>
            </w:r>
            <w:r w:rsidR="00AF17EC" w:rsidRPr="00C57565">
              <w:rPr>
                <w:rFonts w:eastAsia="Calibri"/>
                <w:b/>
                <w:sz w:val="26"/>
                <w:szCs w:val="26"/>
              </w:rPr>
              <w:t>ôn: TOÁN</w:t>
            </w:r>
          </w:p>
        </w:tc>
      </w:tr>
    </w:tbl>
    <w:p w14:paraId="2E2D3893" w14:textId="77777777" w:rsidR="00675740" w:rsidRPr="00C57565" w:rsidRDefault="00675740" w:rsidP="00675740">
      <w:pPr>
        <w:rPr>
          <w:b/>
          <w:bCs/>
        </w:rPr>
      </w:pPr>
      <w:r w:rsidRPr="00C57565">
        <w:rPr>
          <w:b/>
          <w:bCs/>
        </w:rPr>
        <w:t xml:space="preserve">Phần I. Câu trắc nghiệm nhiều lựa chọn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708"/>
        <w:gridCol w:w="709"/>
        <w:gridCol w:w="851"/>
        <w:gridCol w:w="708"/>
        <w:gridCol w:w="709"/>
        <w:gridCol w:w="709"/>
        <w:gridCol w:w="709"/>
        <w:gridCol w:w="709"/>
        <w:gridCol w:w="709"/>
        <w:gridCol w:w="709"/>
        <w:gridCol w:w="709"/>
        <w:gridCol w:w="709"/>
      </w:tblGrid>
      <w:tr w:rsidR="00675740" w:rsidRPr="00C57565" w14:paraId="49A44C06" w14:textId="46A15E84" w:rsidTr="00675740">
        <w:trPr>
          <w:jc w:val="center"/>
        </w:trPr>
        <w:tc>
          <w:tcPr>
            <w:tcW w:w="988" w:type="dxa"/>
            <w:vAlign w:val="center"/>
          </w:tcPr>
          <w:p w14:paraId="1747E443" w14:textId="77777777" w:rsidR="00675740" w:rsidRPr="00C57565" w:rsidRDefault="00675740" w:rsidP="00AF61BB">
            <w:pPr>
              <w:jc w:val="center"/>
              <w:rPr>
                <w:b/>
                <w:bCs/>
              </w:rPr>
            </w:pPr>
            <w:r w:rsidRPr="00C57565">
              <w:rPr>
                <w:b/>
                <w:bCs/>
              </w:rPr>
              <w:t>Câu</w:t>
            </w:r>
          </w:p>
        </w:tc>
        <w:tc>
          <w:tcPr>
            <w:tcW w:w="708" w:type="dxa"/>
            <w:vAlign w:val="center"/>
          </w:tcPr>
          <w:p w14:paraId="3C0CAC31" w14:textId="77777777" w:rsidR="00675740" w:rsidRPr="00C57565" w:rsidRDefault="00675740" w:rsidP="00AF61BB">
            <w:pPr>
              <w:jc w:val="center"/>
            </w:pPr>
            <w:r w:rsidRPr="00C57565">
              <w:t>1</w:t>
            </w:r>
          </w:p>
        </w:tc>
        <w:tc>
          <w:tcPr>
            <w:tcW w:w="709" w:type="dxa"/>
            <w:vAlign w:val="center"/>
          </w:tcPr>
          <w:p w14:paraId="4D36A313" w14:textId="77777777" w:rsidR="00675740" w:rsidRPr="00C57565" w:rsidRDefault="00675740" w:rsidP="00AF61BB">
            <w:pPr>
              <w:jc w:val="center"/>
            </w:pPr>
            <w:r w:rsidRPr="00C57565">
              <w:t>2</w:t>
            </w:r>
          </w:p>
        </w:tc>
        <w:tc>
          <w:tcPr>
            <w:tcW w:w="851" w:type="dxa"/>
            <w:vAlign w:val="center"/>
          </w:tcPr>
          <w:p w14:paraId="441AF07C" w14:textId="77777777" w:rsidR="00675740" w:rsidRPr="00C57565" w:rsidRDefault="00675740" w:rsidP="00AF61BB">
            <w:pPr>
              <w:jc w:val="center"/>
            </w:pPr>
            <w:r w:rsidRPr="00C57565">
              <w:t>3</w:t>
            </w:r>
          </w:p>
        </w:tc>
        <w:tc>
          <w:tcPr>
            <w:tcW w:w="708" w:type="dxa"/>
            <w:vAlign w:val="center"/>
          </w:tcPr>
          <w:p w14:paraId="5888A40E" w14:textId="77777777" w:rsidR="00675740" w:rsidRPr="00C57565" w:rsidRDefault="00675740" w:rsidP="00AF61BB">
            <w:pPr>
              <w:jc w:val="center"/>
            </w:pPr>
            <w:r w:rsidRPr="00C57565">
              <w:t>4</w:t>
            </w:r>
          </w:p>
        </w:tc>
        <w:tc>
          <w:tcPr>
            <w:tcW w:w="709" w:type="dxa"/>
            <w:vAlign w:val="center"/>
          </w:tcPr>
          <w:p w14:paraId="0D0A9337" w14:textId="77777777" w:rsidR="00675740" w:rsidRPr="00C57565" w:rsidRDefault="00675740" w:rsidP="00AF61BB">
            <w:pPr>
              <w:jc w:val="center"/>
            </w:pPr>
            <w:r w:rsidRPr="00C57565">
              <w:t>5</w:t>
            </w:r>
          </w:p>
        </w:tc>
        <w:tc>
          <w:tcPr>
            <w:tcW w:w="709" w:type="dxa"/>
            <w:vAlign w:val="center"/>
          </w:tcPr>
          <w:p w14:paraId="69BE6E8F" w14:textId="77777777" w:rsidR="00675740" w:rsidRPr="00C57565" w:rsidRDefault="00675740" w:rsidP="00AF61BB">
            <w:pPr>
              <w:jc w:val="center"/>
            </w:pPr>
            <w:r w:rsidRPr="00C57565">
              <w:t>6</w:t>
            </w:r>
          </w:p>
        </w:tc>
        <w:tc>
          <w:tcPr>
            <w:tcW w:w="709" w:type="dxa"/>
          </w:tcPr>
          <w:p w14:paraId="6A1366E6" w14:textId="7DEE1141" w:rsidR="00675740" w:rsidRPr="00C57565" w:rsidRDefault="00675740" w:rsidP="00AF61BB">
            <w:pPr>
              <w:jc w:val="center"/>
            </w:pPr>
            <w:r w:rsidRPr="00C57565">
              <w:t>7</w:t>
            </w:r>
          </w:p>
        </w:tc>
        <w:tc>
          <w:tcPr>
            <w:tcW w:w="709" w:type="dxa"/>
          </w:tcPr>
          <w:p w14:paraId="20539B5B" w14:textId="3118DB9B" w:rsidR="00675740" w:rsidRPr="00C57565" w:rsidRDefault="00675740" w:rsidP="00AF61BB">
            <w:pPr>
              <w:jc w:val="center"/>
            </w:pPr>
            <w:r w:rsidRPr="00C57565">
              <w:t>8</w:t>
            </w:r>
          </w:p>
        </w:tc>
        <w:tc>
          <w:tcPr>
            <w:tcW w:w="709" w:type="dxa"/>
          </w:tcPr>
          <w:p w14:paraId="630E2F74" w14:textId="21AD9FDA" w:rsidR="00675740" w:rsidRPr="00C57565" w:rsidRDefault="00675740" w:rsidP="00AF61BB">
            <w:pPr>
              <w:jc w:val="center"/>
            </w:pPr>
            <w:r w:rsidRPr="00C57565">
              <w:t>9</w:t>
            </w:r>
          </w:p>
        </w:tc>
        <w:tc>
          <w:tcPr>
            <w:tcW w:w="709" w:type="dxa"/>
          </w:tcPr>
          <w:p w14:paraId="680A5F09" w14:textId="7BDC8084" w:rsidR="00675740" w:rsidRPr="00C57565" w:rsidRDefault="00675740" w:rsidP="00AF61BB">
            <w:pPr>
              <w:jc w:val="center"/>
            </w:pPr>
            <w:r w:rsidRPr="00C57565">
              <w:t>10</w:t>
            </w:r>
          </w:p>
        </w:tc>
        <w:tc>
          <w:tcPr>
            <w:tcW w:w="709" w:type="dxa"/>
          </w:tcPr>
          <w:p w14:paraId="6DAF0DED" w14:textId="5FD5C67C" w:rsidR="00675740" w:rsidRPr="00C57565" w:rsidRDefault="00675740" w:rsidP="00AF61BB">
            <w:pPr>
              <w:jc w:val="center"/>
            </w:pPr>
            <w:r w:rsidRPr="00C57565">
              <w:t>11</w:t>
            </w:r>
          </w:p>
        </w:tc>
        <w:tc>
          <w:tcPr>
            <w:tcW w:w="709" w:type="dxa"/>
          </w:tcPr>
          <w:p w14:paraId="37B3CA44" w14:textId="6D83D028" w:rsidR="00675740" w:rsidRPr="00C57565" w:rsidRDefault="00675740" w:rsidP="00AF61BB">
            <w:pPr>
              <w:jc w:val="center"/>
            </w:pPr>
            <w:r w:rsidRPr="00C57565">
              <w:t>12</w:t>
            </w:r>
          </w:p>
        </w:tc>
      </w:tr>
      <w:tr w:rsidR="0005137F" w:rsidRPr="00C57565" w14:paraId="5BF0EE41" w14:textId="07636427" w:rsidTr="003811A6">
        <w:trPr>
          <w:jc w:val="center"/>
        </w:trPr>
        <w:tc>
          <w:tcPr>
            <w:tcW w:w="988" w:type="dxa"/>
            <w:vAlign w:val="center"/>
          </w:tcPr>
          <w:p w14:paraId="3F05677C" w14:textId="77777777" w:rsidR="00CA63F2" w:rsidRPr="00C57565" w:rsidRDefault="00CA63F2" w:rsidP="00CA63F2">
            <w:pPr>
              <w:jc w:val="center"/>
              <w:rPr>
                <w:b/>
                <w:bCs/>
              </w:rPr>
            </w:pPr>
            <w:r w:rsidRPr="00C57565">
              <w:rPr>
                <w:b/>
                <w:bCs/>
              </w:rPr>
              <w:t>Chọn</w:t>
            </w:r>
          </w:p>
        </w:tc>
        <w:tc>
          <w:tcPr>
            <w:tcW w:w="708" w:type="dxa"/>
            <w:vAlign w:val="center"/>
          </w:tcPr>
          <w:p w14:paraId="4D5FC9B3" w14:textId="2E8E38CB" w:rsidR="00CA63F2" w:rsidRPr="00C57565" w:rsidRDefault="00CA63F2" w:rsidP="00CA63F2">
            <w:pPr>
              <w:jc w:val="center"/>
              <w:rPr>
                <w:color w:val="000000" w:themeColor="text1"/>
              </w:rPr>
            </w:pPr>
            <w:r w:rsidRPr="00C57565">
              <w:rPr>
                <w:color w:val="000000" w:themeColor="text1"/>
              </w:rPr>
              <w:t>B</w:t>
            </w:r>
          </w:p>
        </w:tc>
        <w:tc>
          <w:tcPr>
            <w:tcW w:w="709" w:type="dxa"/>
            <w:vAlign w:val="center"/>
          </w:tcPr>
          <w:p w14:paraId="6EC9C712" w14:textId="42ED3B94" w:rsidR="00CA63F2" w:rsidRPr="00C57565" w:rsidRDefault="00CA63F2" w:rsidP="00CA63F2">
            <w:pPr>
              <w:jc w:val="center"/>
              <w:rPr>
                <w:color w:val="000000" w:themeColor="text1"/>
              </w:rPr>
            </w:pPr>
            <w:r w:rsidRPr="00C57565">
              <w:rPr>
                <w:color w:val="000000" w:themeColor="text1"/>
              </w:rPr>
              <w:t>B</w:t>
            </w:r>
          </w:p>
        </w:tc>
        <w:tc>
          <w:tcPr>
            <w:tcW w:w="851" w:type="dxa"/>
            <w:vAlign w:val="center"/>
          </w:tcPr>
          <w:p w14:paraId="4DE6DEB8" w14:textId="22137DBA" w:rsidR="00CA63F2" w:rsidRPr="00C57565" w:rsidRDefault="00CA63F2" w:rsidP="00CA63F2">
            <w:pPr>
              <w:jc w:val="center"/>
              <w:rPr>
                <w:color w:val="000000" w:themeColor="text1"/>
              </w:rPr>
            </w:pPr>
            <w:r w:rsidRPr="00C57565">
              <w:rPr>
                <w:color w:val="000000" w:themeColor="text1"/>
              </w:rPr>
              <w:t>B</w:t>
            </w:r>
          </w:p>
        </w:tc>
        <w:tc>
          <w:tcPr>
            <w:tcW w:w="708" w:type="dxa"/>
            <w:vAlign w:val="center"/>
          </w:tcPr>
          <w:p w14:paraId="2CFB2950" w14:textId="60CAFDB1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D</w:t>
            </w:r>
          </w:p>
        </w:tc>
        <w:tc>
          <w:tcPr>
            <w:tcW w:w="709" w:type="dxa"/>
          </w:tcPr>
          <w:p w14:paraId="3A6CAE31" w14:textId="6673672F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709" w:type="dxa"/>
            <w:vAlign w:val="center"/>
          </w:tcPr>
          <w:p w14:paraId="76635641" w14:textId="744A67E3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A</w:t>
            </w:r>
          </w:p>
        </w:tc>
        <w:tc>
          <w:tcPr>
            <w:tcW w:w="709" w:type="dxa"/>
          </w:tcPr>
          <w:p w14:paraId="3745D294" w14:textId="65806C4B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A</w:t>
            </w:r>
          </w:p>
        </w:tc>
        <w:tc>
          <w:tcPr>
            <w:tcW w:w="709" w:type="dxa"/>
            <w:vAlign w:val="center"/>
          </w:tcPr>
          <w:p w14:paraId="2055DEBB" w14:textId="0AC76AC4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D</w:t>
            </w:r>
          </w:p>
        </w:tc>
        <w:tc>
          <w:tcPr>
            <w:tcW w:w="709" w:type="dxa"/>
            <w:vAlign w:val="center"/>
          </w:tcPr>
          <w:p w14:paraId="42050203" w14:textId="1F579BCD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C</w:t>
            </w:r>
          </w:p>
        </w:tc>
        <w:tc>
          <w:tcPr>
            <w:tcW w:w="709" w:type="dxa"/>
            <w:vAlign w:val="center"/>
          </w:tcPr>
          <w:p w14:paraId="47DBD643" w14:textId="12554A87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C</w:t>
            </w:r>
          </w:p>
        </w:tc>
        <w:tc>
          <w:tcPr>
            <w:tcW w:w="709" w:type="dxa"/>
            <w:vAlign w:val="center"/>
          </w:tcPr>
          <w:p w14:paraId="3B9FD8A3" w14:textId="7A527324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A</w:t>
            </w:r>
          </w:p>
        </w:tc>
        <w:tc>
          <w:tcPr>
            <w:tcW w:w="709" w:type="dxa"/>
          </w:tcPr>
          <w:p w14:paraId="0B05F0A8" w14:textId="2A07ECC2" w:rsidR="00CA63F2" w:rsidRPr="00C57565" w:rsidRDefault="00CA63F2" w:rsidP="00CA63F2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</w:rPr>
              <w:t>C</w:t>
            </w:r>
          </w:p>
        </w:tc>
      </w:tr>
    </w:tbl>
    <w:p w14:paraId="39BEF0F3" w14:textId="77777777" w:rsidR="00675740" w:rsidRPr="00C57565" w:rsidRDefault="00675740" w:rsidP="00675740">
      <w:pPr>
        <w:rPr>
          <w:b/>
          <w:bCs/>
        </w:rPr>
      </w:pPr>
      <w:r w:rsidRPr="00C57565">
        <w:rPr>
          <w:b/>
          <w:bCs/>
        </w:rPr>
        <w:t>Phần II. Câu trắc nghiệm trả lời Đúng/ Sai</w:t>
      </w:r>
    </w:p>
    <w:p w14:paraId="72F550EC" w14:textId="77777777" w:rsidR="00675740" w:rsidRPr="00C57565" w:rsidRDefault="00675740" w:rsidP="00675740">
      <w:pPr>
        <w:jc w:val="both"/>
      </w:pPr>
      <w:r w:rsidRPr="00C57565">
        <w:rPr>
          <w:b/>
        </w:rPr>
        <w:t>Câu 1.</w:t>
      </w:r>
      <w:r w:rsidRPr="00C57565">
        <w:t xml:space="preserve"> Xét tính đúng, sai của mỗi khẳng định sau</w:t>
      </w:r>
    </w:p>
    <w:p w14:paraId="482E5C41" w14:textId="77777777" w:rsidR="00675740" w:rsidRPr="00C57565" w:rsidRDefault="00675740" w:rsidP="00675740">
      <w:pPr>
        <w:jc w:val="both"/>
      </w:pPr>
      <w:r w:rsidRPr="00C57565">
        <w:t xml:space="preserve">a. Biểu thức </w:t>
      </w:r>
      <w:r w:rsidRPr="00C57565">
        <w:rPr>
          <w:position w:val="-8"/>
        </w:rPr>
        <w:object w:dxaOrig="820" w:dyaOrig="360" w14:anchorId="7DFAC1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18pt" o:ole="">
            <v:imagedata r:id="rId5" o:title=""/>
          </v:shape>
          <o:OLEObject Type="Embed" ProgID="Equation.DSMT4" ShapeID="_x0000_i1025" DrawAspect="Content" ObjectID="_1778528257" r:id="rId6"/>
        </w:object>
      </w:r>
      <w:r w:rsidRPr="00C57565">
        <w:t xml:space="preserve"> có nghĩa khi: x</w:t>
      </w:r>
      <w:r w:rsidRPr="00C57565">
        <w:rPr>
          <w:position w:val="-24"/>
        </w:rPr>
        <w:object w:dxaOrig="420" w:dyaOrig="620" w14:anchorId="17E036A3">
          <v:shape id="_x0000_i1026" type="#_x0000_t75" style="width:21pt;height:30.6pt" o:ole="">
            <v:imagedata r:id="rId7" o:title=""/>
          </v:shape>
          <o:OLEObject Type="Embed" ProgID="Equation.DSMT4" ShapeID="_x0000_i1026" DrawAspect="Content" ObjectID="_1778528258" r:id="rId8"/>
        </w:object>
      </w:r>
      <w:r w:rsidRPr="00C57565">
        <w:t xml:space="preserve"> (s)</w:t>
      </w:r>
    </w:p>
    <w:p w14:paraId="387F9D28" w14:textId="2E54ADE6" w:rsidR="00675740" w:rsidRPr="00C57565" w:rsidRDefault="00675740" w:rsidP="00675740">
      <w:pPr>
        <w:spacing w:before="0" w:after="160" w:line="360" w:lineRule="exact"/>
        <w:jc w:val="both"/>
        <w:rPr>
          <w:rFonts w:eastAsia="Calibri"/>
        </w:rPr>
      </w:pPr>
      <w:r w:rsidRPr="00C57565">
        <w:rPr>
          <w:rFonts w:eastAsia="Calibri"/>
        </w:rPr>
        <w:t>b. Biểu thức</w:t>
      </w:r>
      <w:r w:rsidRPr="00C57565">
        <w:rPr>
          <w:rFonts w:eastAsia="Calibri"/>
          <w:noProof/>
          <w:position w:val="-8"/>
        </w:rPr>
        <w:drawing>
          <wp:inline distT="0" distB="0" distL="0" distR="0" wp14:anchorId="6AE67EA7" wp14:editId="03FD7A97">
            <wp:extent cx="533400" cy="228600"/>
            <wp:effectExtent l="0" t="0" r="0" b="0"/>
            <wp:docPr id="13634698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7565">
        <w:rPr>
          <w:rFonts w:eastAsia="Calibri"/>
          <w:bCs/>
          <w:iCs/>
        </w:rPr>
        <w:t>có nghĩa khi</w:t>
      </w:r>
      <w:r w:rsidRPr="00C57565">
        <w:rPr>
          <w:rFonts w:eastAsia="Calibri"/>
        </w:rPr>
        <w:t xml:space="preserve">  x ≥ </w:t>
      </w:r>
      <w:bookmarkStart w:id="2" w:name="_Hlk167182703"/>
      <w:r w:rsidRPr="00C57565">
        <w:rPr>
          <w:rFonts w:eastAsia="Calibri"/>
          <w:noProof/>
          <w:position w:val="-24"/>
        </w:rPr>
        <w:drawing>
          <wp:inline distT="0" distB="0" distL="0" distR="0" wp14:anchorId="2795CA53" wp14:editId="74000C91">
            <wp:extent cx="152400" cy="388620"/>
            <wp:effectExtent l="0" t="0" r="0" b="0"/>
            <wp:docPr id="148860944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  <w:r w:rsidRPr="00C57565">
        <w:rPr>
          <w:rFonts w:eastAsia="Calibri"/>
        </w:rPr>
        <w:t xml:space="preserve"> (s)             </w:t>
      </w:r>
    </w:p>
    <w:p w14:paraId="569C4FFC" w14:textId="77777777" w:rsidR="00675740" w:rsidRPr="00C57565" w:rsidRDefault="00675740" w:rsidP="00675740">
      <w:r w:rsidRPr="00C57565">
        <w:t xml:space="preserve">c. Biểu thức </w:t>
      </w:r>
      <w:r w:rsidRPr="00C57565">
        <w:rPr>
          <w:position w:val="-8"/>
        </w:rPr>
        <w:object w:dxaOrig="800" w:dyaOrig="360" w14:anchorId="25707089">
          <v:shape id="_x0000_i1027" type="#_x0000_t75" style="width:39.6pt;height:18pt" o:ole="">
            <v:imagedata r:id="rId11" o:title=""/>
          </v:shape>
          <o:OLEObject Type="Embed" ProgID="Equation.DSMT4" ShapeID="_x0000_i1027" DrawAspect="Content" ObjectID="_1778528259" r:id="rId12"/>
        </w:object>
      </w:r>
      <w:r w:rsidRPr="00C57565">
        <w:t xml:space="preserve"> có nghĩ khi x </w:t>
      </w:r>
      <w:r w:rsidRPr="00C57565">
        <w:rPr>
          <w:position w:val="-4"/>
        </w:rPr>
        <w:object w:dxaOrig="200" w:dyaOrig="240" w14:anchorId="6599F283">
          <v:shape id="_x0000_i1028" type="#_x0000_t75" style="width:9.6pt;height:12pt" o:ole="">
            <v:imagedata r:id="rId13" o:title=""/>
          </v:shape>
          <o:OLEObject Type="Embed" ProgID="Equation.DSMT4" ShapeID="_x0000_i1028" DrawAspect="Content" ObjectID="_1778528260" r:id="rId14"/>
        </w:object>
      </w:r>
      <w:r w:rsidRPr="00C57565">
        <w:t xml:space="preserve"> </w:t>
      </w:r>
      <w:r w:rsidRPr="00C57565">
        <w:rPr>
          <w:position w:val="-24"/>
        </w:rPr>
        <w:object w:dxaOrig="220" w:dyaOrig="620" w14:anchorId="5DF97503">
          <v:shape id="_x0000_i1029" type="#_x0000_t75" style="width:11.4pt;height:30.6pt" o:ole="">
            <v:imagedata r:id="rId15" o:title=""/>
          </v:shape>
          <o:OLEObject Type="Embed" ProgID="Equation.DSMT4" ShapeID="_x0000_i1029" DrawAspect="Content" ObjectID="_1778528261" r:id="rId16"/>
        </w:object>
      </w:r>
      <w:r w:rsidRPr="00C57565">
        <w:t xml:space="preserve">      (đ)</w:t>
      </w:r>
    </w:p>
    <w:p w14:paraId="02BD491C" w14:textId="7FD37AFA" w:rsidR="00675740" w:rsidRPr="00C57565" w:rsidRDefault="00675740" w:rsidP="00675740">
      <w:pPr>
        <w:rPr>
          <w:b/>
        </w:rPr>
      </w:pPr>
      <w:r w:rsidRPr="00C57565">
        <w:t xml:space="preserve">d. Biểu thức </w:t>
      </w:r>
      <w:r w:rsidRPr="00C57565">
        <w:rPr>
          <w:position w:val="-8"/>
        </w:rPr>
        <w:object w:dxaOrig="880" w:dyaOrig="380" w14:anchorId="460AE3BC">
          <v:shape id="_x0000_i1030" type="#_x0000_t75" style="width:44.4pt;height:18.6pt" o:ole="">
            <v:imagedata r:id="rId17" o:title=""/>
          </v:shape>
          <o:OLEObject Type="Embed" ProgID="Equation.DSMT4" ShapeID="_x0000_i1030" DrawAspect="Content" ObjectID="_1778528262" r:id="rId18"/>
        </w:object>
      </w:r>
      <w:r w:rsidRPr="00C57565">
        <w:t xml:space="preserve"> xác định khi:</w:t>
      </w:r>
      <w:r w:rsidRPr="00C57565">
        <w:rPr>
          <w:b/>
        </w:rPr>
        <w:t xml:space="preserve"> </w:t>
      </w:r>
      <w:r w:rsidRPr="00C57565">
        <w:rPr>
          <w:b/>
          <w:position w:val="-24"/>
        </w:rPr>
        <w:object w:dxaOrig="639" w:dyaOrig="639" w14:anchorId="2ACF6F80">
          <v:shape id="_x0000_i1031" type="#_x0000_t75" style="width:32.4pt;height:32.4pt" o:ole="">
            <v:imagedata r:id="rId19" o:title=""/>
          </v:shape>
          <o:OLEObject Type="Embed" ProgID="Equation.DSMT4" ShapeID="_x0000_i1031" DrawAspect="Content" ObjectID="_1778528263" r:id="rId20"/>
        </w:object>
      </w:r>
      <w:r w:rsidRPr="00C57565">
        <w:t>. (đ)</w:t>
      </w:r>
    </w:p>
    <w:p w14:paraId="4BCCC4AD" w14:textId="1611768F" w:rsidR="0005137F" w:rsidRPr="00C57565" w:rsidRDefault="0005137F" w:rsidP="0005137F">
      <w:pPr>
        <w:spacing w:line="360" w:lineRule="exact"/>
        <w:jc w:val="both"/>
        <w:rPr>
          <w:lang w:val="vi-VN"/>
        </w:rPr>
      </w:pPr>
      <w:r w:rsidRPr="00C57565">
        <w:rPr>
          <w:b/>
          <w:color w:val="000000" w:themeColor="text1"/>
        </w:rPr>
        <w:t>Câu 2.</w:t>
      </w:r>
      <w:r w:rsidRPr="00C57565">
        <w:rPr>
          <w:color w:val="000000" w:themeColor="text1"/>
        </w:rPr>
        <w:t xml:space="preserve"> </w:t>
      </w:r>
      <w:r w:rsidRPr="00C57565">
        <w:rPr>
          <w:lang w:val="fr-FR"/>
        </w:rPr>
        <w:t xml:space="preserve">Cho hàm số y = y = </w:t>
      </w:r>
      <w:r w:rsidRPr="00C57565">
        <w:rPr>
          <w:lang w:val="vi-VN"/>
        </w:rPr>
        <w:t>3x</w:t>
      </w:r>
      <w:r w:rsidRPr="00C57565">
        <w:rPr>
          <w:vertAlign w:val="superscript"/>
          <w:lang w:val="vi-VN"/>
        </w:rPr>
        <w:t>2</w:t>
      </w:r>
      <w:r w:rsidRPr="00C57565">
        <w:rPr>
          <w:lang w:val="fr-FR"/>
        </w:rPr>
        <w:t xml:space="preserve">. </w:t>
      </w:r>
      <w:r w:rsidRPr="00C57565">
        <w:rPr>
          <w:lang w:val="vi-VN"/>
        </w:rPr>
        <w:t>Chọn đúng, sai cho các khẳng định sau:</w:t>
      </w:r>
    </w:p>
    <w:p w14:paraId="09A20BEC" w14:textId="77777777" w:rsidR="0005137F" w:rsidRPr="00C57565" w:rsidRDefault="0005137F" w:rsidP="0005137F">
      <w:pPr>
        <w:pStyle w:val="ListParagraph"/>
        <w:numPr>
          <w:ilvl w:val="0"/>
          <w:numId w:val="1"/>
        </w:numPr>
        <w:spacing w:line="360" w:lineRule="exact"/>
        <w:jc w:val="both"/>
        <w:rPr>
          <w:lang w:val="vi-VN"/>
        </w:rPr>
      </w:pPr>
      <w:r w:rsidRPr="00C57565">
        <w:rPr>
          <w:lang w:val="vi-VN"/>
        </w:rPr>
        <w:t>Đ</w:t>
      </w:r>
    </w:p>
    <w:p w14:paraId="28B025DE" w14:textId="77777777" w:rsidR="0005137F" w:rsidRPr="00C57565" w:rsidRDefault="0005137F" w:rsidP="0005137F">
      <w:pPr>
        <w:pStyle w:val="ListParagraph"/>
        <w:numPr>
          <w:ilvl w:val="0"/>
          <w:numId w:val="1"/>
        </w:numPr>
        <w:spacing w:line="360" w:lineRule="exact"/>
        <w:jc w:val="both"/>
        <w:rPr>
          <w:lang w:val="vi-VN"/>
        </w:rPr>
      </w:pPr>
      <w:r w:rsidRPr="00C57565">
        <w:rPr>
          <w:lang w:val="vi-VN"/>
        </w:rPr>
        <w:t>Đ</w:t>
      </w:r>
    </w:p>
    <w:p w14:paraId="08A973EB" w14:textId="77777777" w:rsidR="0005137F" w:rsidRPr="00C57565" w:rsidRDefault="0005137F" w:rsidP="0005137F">
      <w:pPr>
        <w:pStyle w:val="ListParagraph"/>
        <w:numPr>
          <w:ilvl w:val="0"/>
          <w:numId w:val="1"/>
        </w:numPr>
        <w:spacing w:line="360" w:lineRule="exact"/>
        <w:jc w:val="both"/>
        <w:rPr>
          <w:lang w:val="vi-VN"/>
        </w:rPr>
      </w:pPr>
      <w:r w:rsidRPr="00C57565">
        <w:rPr>
          <w:lang w:val="vi-VN"/>
        </w:rPr>
        <w:t>S</w:t>
      </w:r>
    </w:p>
    <w:p w14:paraId="67D0AFAC" w14:textId="77777777" w:rsidR="0005137F" w:rsidRPr="00C57565" w:rsidRDefault="0005137F" w:rsidP="0005137F">
      <w:pPr>
        <w:pStyle w:val="ListParagraph"/>
        <w:numPr>
          <w:ilvl w:val="0"/>
          <w:numId w:val="1"/>
        </w:numPr>
        <w:spacing w:line="360" w:lineRule="exact"/>
        <w:jc w:val="both"/>
        <w:rPr>
          <w:lang w:val="vi-VN"/>
        </w:rPr>
      </w:pPr>
      <w:r w:rsidRPr="00C57565">
        <w:rPr>
          <w:lang w:val="vi-VN"/>
        </w:rPr>
        <w:t>S</w:t>
      </w:r>
    </w:p>
    <w:p w14:paraId="4BF04741" w14:textId="77777777" w:rsidR="0005137F" w:rsidRPr="00C57565" w:rsidRDefault="0005137F" w:rsidP="0005137F">
      <w:pPr>
        <w:spacing w:line="360" w:lineRule="exact"/>
        <w:jc w:val="both"/>
        <w:rPr>
          <w:lang w:val="vi-VN"/>
        </w:rPr>
      </w:pPr>
      <w:r w:rsidRPr="00C57565">
        <w:rPr>
          <w:lang w:val="vi-VN"/>
        </w:rPr>
        <w:t xml:space="preserve">Đúng 1 đáp án được 0,1 điểm, đúng 2 đáp án được 0,25 điểm; đúng 3 đáp án được 0,5 điểm; đúng cả 4 đáp án được 1,0 điểm. </w:t>
      </w:r>
    </w:p>
    <w:p w14:paraId="43DDFC04" w14:textId="47E0F9EB" w:rsidR="00910F2C" w:rsidRPr="00C57565" w:rsidRDefault="00910F2C" w:rsidP="00910F2C">
      <w:pPr>
        <w:rPr>
          <w:b/>
          <w:bCs/>
        </w:rPr>
      </w:pPr>
      <w:r w:rsidRPr="00C57565">
        <w:rPr>
          <w:b/>
          <w:bCs/>
        </w:rPr>
        <w:t xml:space="preserve">Câu </w:t>
      </w:r>
      <w:r w:rsidR="0005137F" w:rsidRPr="00C57565">
        <w:rPr>
          <w:b/>
          <w:bCs/>
        </w:rPr>
        <w:t>3</w:t>
      </w:r>
      <w:r w:rsidRPr="00C57565">
        <w:rPr>
          <w:b/>
          <w:bCs/>
        </w:rPr>
        <w:t>.</w:t>
      </w:r>
    </w:p>
    <w:tbl>
      <w:tblPr>
        <w:tblStyle w:val="TableGrid"/>
        <w:tblW w:w="9492" w:type="dxa"/>
        <w:tblLook w:val="04A0" w:firstRow="1" w:lastRow="0" w:firstColumn="1" w:lastColumn="0" w:noHBand="0" w:noVBand="1"/>
      </w:tblPr>
      <w:tblGrid>
        <w:gridCol w:w="7792"/>
        <w:gridCol w:w="850"/>
        <w:gridCol w:w="850"/>
      </w:tblGrid>
      <w:tr w:rsidR="00910F2C" w:rsidRPr="00C57565" w14:paraId="47657AF5" w14:textId="77777777" w:rsidTr="0005137F">
        <w:tc>
          <w:tcPr>
            <w:tcW w:w="7792" w:type="dxa"/>
          </w:tcPr>
          <w:p w14:paraId="3619F195" w14:textId="77777777" w:rsidR="00910F2C" w:rsidRPr="00C57565" w:rsidRDefault="00910F2C" w:rsidP="00A54BE9">
            <w:pPr>
              <w:jc w:val="center"/>
              <w:rPr>
                <w:rFonts w:eastAsia="Calibri"/>
                <w:b/>
                <w:lang w:val="pt-BR"/>
              </w:rPr>
            </w:pPr>
          </w:p>
        </w:tc>
        <w:tc>
          <w:tcPr>
            <w:tcW w:w="850" w:type="dxa"/>
          </w:tcPr>
          <w:p w14:paraId="1C55A996" w14:textId="77777777" w:rsidR="00910F2C" w:rsidRPr="00C57565" w:rsidRDefault="00910F2C" w:rsidP="00A54BE9">
            <w:pPr>
              <w:jc w:val="center"/>
              <w:rPr>
                <w:rFonts w:eastAsia="Calibri"/>
                <w:b/>
                <w:lang w:val="pt-BR"/>
              </w:rPr>
            </w:pPr>
            <w:r w:rsidRPr="00C57565">
              <w:rPr>
                <w:rFonts w:eastAsia="Calibri"/>
                <w:b/>
                <w:lang w:val="pt-BR"/>
              </w:rPr>
              <w:t>Đ</w:t>
            </w:r>
          </w:p>
        </w:tc>
        <w:tc>
          <w:tcPr>
            <w:tcW w:w="850" w:type="dxa"/>
          </w:tcPr>
          <w:p w14:paraId="1D57ABC6" w14:textId="77777777" w:rsidR="00910F2C" w:rsidRPr="00C57565" w:rsidRDefault="00910F2C" w:rsidP="00A54BE9">
            <w:pPr>
              <w:jc w:val="center"/>
              <w:rPr>
                <w:rFonts w:eastAsia="Calibri"/>
                <w:b/>
                <w:lang w:val="pt-BR"/>
              </w:rPr>
            </w:pPr>
            <w:r w:rsidRPr="00C57565">
              <w:rPr>
                <w:rFonts w:eastAsia="Calibri"/>
                <w:b/>
                <w:lang w:val="pt-BR"/>
              </w:rPr>
              <w:t>S</w:t>
            </w:r>
          </w:p>
        </w:tc>
      </w:tr>
      <w:tr w:rsidR="00910F2C" w:rsidRPr="00C57565" w14:paraId="5025A6A1" w14:textId="77777777" w:rsidTr="0005137F">
        <w:tc>
          <w:tcPr>
            <w:tcW w:w="7792" w:type="dxa"/>
          </w:tcPr>
          <w:p w14:paraId="1B2AF368" w14:textId="77777777" w:rsidR="00910F2C" w:rsidRPr="00C57565" w:rsidRDefault="00910F2C" w:rsidP="00A54BE9">
            <w:pPr>
              <w:rPr>
                <w:rFonts w:eastAsia="Calibri"/>
                <w:lang w:val="pt-BR"/>
              </w:rPr>
            </w:pPr>
            <w:r w:rsidRPr="00C57565">
              <w:rPr>
                <w:rFonts w:eastAsia="Calibri"/>
                <w:lang w:val="pt-BR"/>
              </w:rPr>
              <w:t xml:space="preserve">Thay m = 5, phương trình (1) trở thành </w:t>
            </w:r>
            <w:r w:rsidRPr="00C57565">
              <w:rPr>
                <w:rFonts w:eastAsia="Calibri"/>
              </w:rPr>
              <w:t xml:space="preserve"> x</w:t>
            </w:r>
            <w:r w:rsidRPr="00C57565">
              <w:rPr>
                <w:rFonts w:eastAsia="Calibri"/>
                <w:vertAlign w:val="superscript"/>
              </w:rPr>
              <w:t>2</w:t>
            </w:r>
            <w:r w:rsidRPr="00C57565">
              <w:rPr>
                <w:rFonts w:eastAsia="Calibri"/>
              </w:rPr>
              <w:t xml:space="preserve"> – 3x + 2 = 0</w:t>
            </w:r>
          </w:p>
        </w:tc>
        <w:tc>
          <w:tcPr>
            <w:tcW w:w="850" w:type="dxa"/>
          </w:tcPr>
          <w:p w14:paraId="59C88D8F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  <w:r w:rsidRPr="00C57565">
              <w:rPr>
                <w:rFonts w:eastAsia="Calibri"/>
                <w:bCs/>
                <w:lang w:val="pt-BR"/>
              </w:rPr>
              <w:t>x</w:t>
            </w:r>
          </w:p>
        </w:tc>
        <w:tc>
          <w:tcPr>
            <w:tcW w:w="850" w:type="dxa"/>
          </w:tcPr>
          <w:p w14:paraId="7DEB8A4D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</w:p>
        </w:tc>
      </w:tr>
      <w:tr w:rsidR="00910F2C" w:rsidRPr="00C57565" w14:paraId="244A0956" w14:textId="77777777" w:rsidTr="0005137F">
        <w:tc>
          <w:tcPr>
            <w:tcW w:w="7792" w:type="dxa"/>
          </w:tcPr>
          <w:p w14:paraId="4F7655AA" w14:textId="77777777" w:rsidR="00910F2C" w:rsidRPr="00C57565" w:rsidRDefault="00910F2C" w:rsidP="00A54BE9">
            <w:pPr>
              <w:jc w:val="both"/>
              <w:rPr>
                <w:rFonts w:eastAsia="Calibri"/>
                <w:bCs/>
                <w:lang w:val="pt-BR"/>
              </w:rPr>
            </w:pPr>
            <w:r w:rsidRPr="00C57565">
              <w:rPr>
                <w:rFonts w:eastAsia="Calibri"/>
              </w:rPr>
              <w:t>Với m = 5 thì  phương trình có  nghiệm là: x</w:t>
            </w:r>
            <w:r w:rsidRPr="00C57565">
              <w:rPr>
                <w:rFonts w:eastAsia="Calibri"/>
                <w:vertAlign w:val="subscript"/>
              </w:rPr>
              <w:t>1</w:t>
            </w:r>
            <w:r w:rsidRPr="00C57565">
              <w:rPr>
                <w:rFonts w:eastAsia="Calibri"/>
              </w:rPr>
              <w:t xml:space="preserve"> = 1; x</w:t>
            </w:r>
            <w:r w:rsidRPr="00C57565">
              <w:rPr>
                <w:rFonts w:eastAsia="Calibri"/>
                <w:vertAlign w:val="subscript"/>
              </w:rPr>
              <w:t>2</w:t>
            </w:r>
            <w:r w:rsidRPr="00C57565">
              <w:rPr>
                <w:rFonts w:eastAsia="Calibri"/>
              </w:rPr>
              <w:t xml:space="preserve"> = 3</w:t>
            </w:r>
          </w:p>
        </w:tc>
        <w:tc>
          <w:tcPr>
            <w:tcW w:w="850" w:type="dxa"/>
          </w:tcPr>
          <w:p w14:paraId="09C1392C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</w:p>
        </w:tc>
        <w:tc>
          <w:tcPr>
            <w:tcW w:w="850" w:type="dxa"/>
          </w:tcPr>
          <w:p w14:paraId="54BAFB5D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  <w:r w:rsidRPr="00C57565">
              <w:rPr>
                <w:rFonts w:eastAsia="Calibri"/>
                <w:bCs/>
                <w:lang w:val="pt-BR"/>
              </w:rPr>
              <w:t>x</w:t>
            </w:r>
          </w:p>
        </w:tc>
      </w:tr>
      <w:tr w:rsidR="00910F2C" w:rsidRPr="00C57565" w14:paraId="2DDC449C" w14:textId="77777777" w:rsidTr="0005137F">
        <w:tc>
          <w:tcPr>
            <w:tcW w:w="7792" w:type="dxa"/>
          </w:tcPr>
          <w:p w14:paraId="4754E6F5" w14:textId="77777777" w:rsidR="00910F2C" w:rsidRPr="00C57565" w:rsidRDefault="00910F2C" w:rsidP="00A54BE9">
            <w:pPr>
              <w:jc w:val="both"/>
              <w:rPr>
                <w:rFonts w:eastAsia="Calibri"/>
                <w:bCs/>
                <w:lang w:val="pt-BR"/>
              </w:rPr>
            </w:pPr>
            <w:r w:rsidRPr="00C57565">
              <w:t xml:space="preserve">Để phương trình (1) luôn có hai nghiệm phân biệt </w:t>
            </w:r>
            <w:r w:rsidRPr="00C57565">
              <w:rPr>
                <w:position w:val="-12"/>
              </w:rPr>
              <w:object w:dxaOrig="600" w:dyaOrig="380" w14:anchorId="4FAF3F15">
                <v:shape id="_x0000_i1032" type="#_x0000_t75" style="width:30.05pt;height:16.9pt" o:ole="">
                  <v:imagedata r:id="rId21" o:title=""/>
                </v:shape>
                <o:OLEObject Type="Embed" ProgID="Equation.DSMT4" ShapeID="_x0000_i1032" DrawAspect="Content" ObjectID="_1778528264" r:id="rId22"/>
              </w:object>
            </w:r>
            <w:r w:rsidRPr="00C57565">
              <w:t>thì m = 4</w:t>
            </w:r>
          </w:p>
        </w:tc>
        <w:tc>
          <w:tcPr>
            <w:tcW w:w="850" w:type="dxa"/>
          </w:tcPr>
          <w:p w14:paraId="1F2D201E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</w:p>
        </w:tc>
        <w:tc>
          <w:tcPr>
            <w:tcW w:w="850" w:type="dxa"/>
          </w:tcPr>
          <w:p w14:paraId="2135F3F2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  <w:r w:rsidRPr="00C57565">
              <w:rPr>
                <w:rFonts w:eastAsia="Calibri"/>
                <w:bCs/>
                <w:lang w:val="pt-BR"/>
              </w:rPr>
              <w:t>x</w:t>
            </w:r>
          </w:p>
        </w:tc>
      </w:tr>
      <w:tr w:rsidR="00910F2C" w:rsidRPr="00C57565" w14:paraId="32E34DF7" w14:textId="77777777" w:rsidTr="0005137F">
        <w:tc>
          <w:tcPr>
            <w:tcW w:w="7792" w:type="dxa"/>
          </w:tcPr>
          <w:p w14:paraId="7640E943" w14:textId="77777777" w:rsidR="00910F2C" w:rsidRPr="00C57565" w:rsidRDefault="00910F2C" w:rsidP="00A54BE9">
            <w:pPr>
              <w:jc w:val="both"/>
            </w:pPr>
            <w:r w:rsidRPr="00C57565">
              <w:rPr>
                <w:lang w:val="fr-FR"/>
              </w:rPr>
              <w:t xml:space="preserve">Theo hệ thức Viet, ta có </w:t>
            </w:r>
            <w:r w:rsidRPr="00C57565">
              <w:rPr>
                <w:position w:val="-32"/>
              </w:rPr>
              <w:object w:dxaOrig="1560" w:dyaOrig="760" w14:anchorId="1113E8FD">
                <v:shape id="_x0000_i1033" type="#_x0000_t75" style="width:78.25pt;height:38.2pt" o:ole="">
                  <v:imagedata r:id="rId23" o:title=""/>
                </v:shape>
                <o:OLEObject Type="Embed" ProgID="Equation.DSMT4" ShapeID="_x0000_i1033" DrawAspect="Content" ObjectID="_1778528265" r:id="rId24"/>
              </w:object>
            </w:r>
          </w:p>
        </w:tc>
        <w:tc>
          <w:tcPr>
            <w:tcW w:w="850" w:type="dxa"/>
          </w:tcPr>
          <w:p w14:paraId="3341B251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  <w:r w:rsidRPr="00C57565">
              <w:rPr>
                <w:rFonts w:eastAsia="Calibri"/>
                <w:bCs/>
                <w:lang w:val="pt-BR"/>
              </w:rPr>
              <w:t>x</w:t>
            </w:r>
          </w:p>
        </w:tc>
        <w:tc>
          <w:tcPr>
            <w:tcW w:w="850" w:type="dxa"/>
          </w:tcPr>
          <w:p w14:paraId="7A629461" w14:textId="77777777" w:rsidR="00910F2C" w:rsidRPr="00C57565" w:rsidRDefault="00910F2C" w:rsidP="00A54BE9">
            <w:pPr>
              <w:jc w:val="center"/>
              <w:rPr>
                <w:rFonts w:eastAsia="Calibri"/>
                <w:bCs/>
                <w:lang w:val="pt-BR"/>
              </w:rPr>
            </w:pPr>
          </w:p>
        </w:tc>
      </w:tr>
    </w:tbl>
    <w:p w14:paraId="4FAA33A7" w14:textId="6C757831" w:rsidR="00910F2C" w:rsidRPr="00C57565" w:rsidRDefault="00910F2C" w:rsidP="00910F2C">
      <w:r w:rsidRPr="00C57565">
        <w:rPr>
          <w:b/>
          <w:bCs/>
        </w:rPr>
        <w:t xml:space="preserve">Câu </w:t>
      </w:r>
      <w:r w:rsidR="0005137F" w:rsidRPr="00C57565">
        <w:rPr>
          <w:b/>
          <w:bCs/>
        </w:rPr>
        <w:t>4</w:t>
      </w:r>
      <w:r w:rsidRPr="00C57565">
        <w:rPr>
          <w:b/>
          <w:bCs/>
        </w:rPr>
        <w:t xml:space="preserve">. </w:t>
      </w:r>
      <w:r w:rsidRPr="00C57565">
        <w:t xml:space="preserve">Cho hình vẽ bên. Mỗi khẳng định sau đúng hay sai. </w:t>
      </w:r>
    </w:p>
    <w:p w14:paraId="4F8C7046" w14:textId="741BC9D2" w:rsidR="00910F2C" w:rsidRPr="00C57565" w:rsidRDefault="00910F2C" w:rsidP="00910F2C">
      <w:r w:rsidRPr="00C57565">
        <w:t xml:space="preserve">a. Có 6 tứ giác nội tiếp.   </w:t>
      </w:r>
      <w:r w:rsidRPr="00C57565">
        <w:rPr>
          <w:b/>
        </w:rPr>
        <w:t>Đ</w:t>
      </w:r>
    </w:p>
    <w:p w14:paraId="59BC08C4" w14:textId="36BD8E6C" w:rsidR="00910F2C" w:rsidRPr="00C57565" w:rsidRDefault="00910F2C" w:rsidP="00910F2C">
      <w:r w:rsidRPr="00C57565">
        <w:t xml:space="preserve">b. BM.BC = BP.BQ   </w:t>
      </w:r>
      <w:r w:rsidRPr="00C57565">
        <w:rPr>
          <w:b/>
        </w:rPr>
        <w:t>Đ</w:t>
      </w:r>
    </w:p>
    <w:p w14:paraId="1DA93127" w14:textId="222692E1" w:rsidR="00910F2C" w:rsidRPr="00C57565" w:rsidRDefault="00910F2C" w:rsidP="00910F2C">
      <w:r w:rsidRPr="00C57565">
        <w:t xml:space="preserve">c. NC là tia phân giác của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NM</m:t>
            </m:r>
          </m:e>
        </m:acc>
      </m:oMath>
      <w:r w:rsidRPr="00C57565">
        <w:t xml:space="preserve">   </w:t>
      </w:r>
      <w:r w:rsidRPr="00C57565">
        <w:rPr>
          <w:b/>
        </w:rPr>
        <w:t>Đ</w:t>
      </w:r>
    </w:p>
    <w:p w14:paraId="7ECF78DC" w14:textId="192856A9" w:rsidR="00910F2C" w:rsidRPr="00C57565" w:rsidRDefault="00910F2C" w:rsidP="00910F2C">
      <w:r w:rsidRPr="00C57565">
        <w:t xml:space="preserve">d. AQ.AM = CQ.CN      </w:t>
      </w:r>
      <w:r w:rsidRPr="00C57565">
        <w:rPr>
          <w:b/>
        </w:rPr>
        <w:t>S</w:t>
      </w:r>
    </w:p>
    <w:p w14:paraId="670562BA" w14:textId="77777777" w:rsidR="00675740" w:rsidRPr="00C57565" w:rsidRDefault="00675740" w:rsidP="005A01DB">
      <w:pPr>
        <w:spacing w:line="360" w:lineRule="auto"/>
      </w:pPr>
      <w:r w:rsidRPr="00C57565">
        <w:rPr>
          <w:b/>
          <w:bCs/>
        </w:rPr>
        <w:t>Phần III. Câu trắc nghiệm trả lời ngắn</w:t>
      </w:r>
      <w:r w:rsidRPr="00C57565">
        <w:t xml:space="preserve"> </w:t>
      </w:r>
    </w:p>
    <w:p w14:paraId="71791FB7" w14:textId="6E9BB897" w:rsidR="005A01DB" w:rsidRPr="00C57565" w:rsidRDefault="005A01DB" w:rsidP="005A01DB">
      <w:pPr>
        <w:spacing w:line="360" w:lineRule="auto"/>
      </w:pPr>
      <w:r w:rsidRPr="00C57565">
        <w:t>(Mỗi câu trả lời đúng thí sinh được 0,5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850"/>
        <w:gridCol w:w="709"/>
        <w:gridCol w:w="850"/>
        <w:gridCol w:w="1105"/>
        <w:gridCol w:w="709"/>
      </w:tblGrid>
      <w:tr w:rsidR="00C946FD" w:rsidRPr="00C57565" w14:paraId="4A8D70BB" w14:textId="77777777" w:rsidTr="00C946FD">
        <w:trPr>
          <w:jc w:val="center"/>
        </w:trPr>
        <w:tc>
          <w:tcPr>
            <w:tcW w:w="988" w:type="dxa"/>
            <w:vAlign w:val="center"/>
          </w:tcPr>
          <w:p w14:paraId="4EC2A558" w14:textId="77777777" w:rsidR="00C946FD" w:rsidRPr="00C57565" w:rsidRDefault="00C946FD" w:rsidP="009E6A9A">
            <w:pPr>
              <w:jc w:val="center"/>
              <w:rPr>
                <w:b/>
                <w:bCs/>
              </w:rPr>
            </w:pPr>
            <w:r w:rsidRPr="00C57565">
              <w:rPr>
                <w:b/>
                <w:bCs/>
              </w:rPr>
              <w:t>Câu</w:t>
            </w:r>
          </w:p>
        </w:tc>
        <w:tc>
          <w:tcPr>
            <w:tcW w:w="850" w:type="dxa"/>
            <w:vAlign w:val="center"/>
          </w:tcPr>
          <w:p w14:paraId="1C4DF02C" w14:textId="77777777" w:rsidR="00C946FD" w:rsidRPr="00C57565" w:rsidRDefault="00C946FD" w:rsidP="009E6A9A">
            <w:pPr>
              <w:jc w:val="center"/>
            </w:pPr>
            <w:r w:rsidRPr="00C57565">
              <w:t>1</w:t>
            </w:r>
          </w:p>
        </w:tc>
        <w:tc>
          <w:tcPr>
            <w:tcW w:w="709" w:type="dxa"/>
            <w:vAlign w:val="center"/>
          </w:tcPr>
          <w:p w14:paraId="75037B3B" w14:textId="77777777" w:rsidR="00C946FD" w:rsidRPr="00C57565" w:rsidRDefault="00C946FD" w:rsidP="009E6A9A">
            <w:pPr>
              <w:jc w:val="center"/>
            </w:pPr>
            <w:r w:rsidRPr="00C57565">
              <w:t>2</w:t>
            </w:r>
          </w:p>
        </w:tc>
        <w:tc>
          <w:tcPr>
            <w:tcW w:w="850" w:type="dxa"/>
            <w:vAlign w:val="center"/>
          </w:tcPr>
          <w:p w14:paraId="219B8FEE" w14:textId="65AA85C6" w:rsidR="00C946FD" w:rsidRPr="00C57565" w:rsidRDefault="00C946FD" w:rsidP="009E6A9A">
            <w:pPr>
              <w:jc w:val="center"/>
            </w:pPr>
            <w:r w:rsidRPr="00C57565">
              <w:t>3</w:t>
            </w:r>
          </w:p>
        </w:tc>
        <w:tc>
          <w:tcPr>
            <w:tcW w:w="1105" w:type="dxa"/>
            <w:vAlign w:val="center"/>
          </w:tcPr>
          <w:p w14:paraId="67ED5CEC" w14:textId="77777777" w:rsidR="00C946FD" w:rsidRPr="00C57565" w:rsidRDefault="00C946FD" w:rsidP="009E6A9A">
            <w:pPr>
              <w:jc w:val="center"/>
            </w:pPr>
            <w:r w:rsidRPr="00C57565">
              <w:t>4</w:t>
            </w:r>
          </w:p>
        </w:tc>
        <w:tc>
          <w:tcPr>
            <w:tcW w:w="709" w:type="dxa"/>
            <w:vAlign w:val="center"/>
          </w:tcPr>
          <w:p w14:paraId="1812C42C" w14:textId="77777777" w:rsidR="00C946FD" w:rsidRPr="00C57565" w:rsidRDefault="00C946FD" w:rsidP="009E6A9A">
            <w:pPr>
              <w:jc w:val="center"/>
            </w:pPr>
            <w:r w:rsidRPr="00C57565">
              <w:t>5</w:t>
            </w:r>
          </w:p>
        </w:tc>
      </w:tr>
      <w:tr w:rsidR="00C946FD" w:rsidRPr="00C57565" w14:paraId="2C5E7290" w14:textId="77777777" w:rsidTr="00C946FD">
        <w:trPr>
          <w:jc w:val="center"/>
        </w:trPr>
        <w:tc>
          <w:tcPr>
            <w:tcW w:w="988" w:type="dxa"/>
            <w:vAlign w:val="center"/>
          </w:tcPr>
          <w:p w14:paraId="2F2A8DAD" w14:textId="77777777" w:rsidR="00C946FD" w:rsidRPr="00C57565" w:rsidRDefault="00C946FD" w:rsidP="009E6A9A">
            <w:pPr>
              <w:jc w:val="center"/>
              <w:rPr>
                <w:b/>
                <w:bCs/>
              </w:rPr>
            </w:pPr>
            <w:r w:rsidRPr="00C57565">
              <w:rPr>
                <w:b/>
                <w:bCs/>
              </w:rPr>
              <w:t>Chọn</w:t>
            </w:r>
          </w:p>
        </w:tc>
        <w:tc>
          <w:tcPr>
            <w:tcW w:w="850" w:type="dxa"/>
            <w:vAlign w:val="center"/>
          </w:tcPr>
          <w:p w14:paraId="0E89F43A" w14:textId="6F21C8DF" w:rsidR="00C946FD" w:rsidRPr="00C57565" w:rsidRDefault="00C946FD" w:rsidP="009E6A9A">
            <w:pPr>
              <w:jc w:val="center"/>
              <w:rPr>
                <w:color w:val="000000" w:themeColor="text1"/>
              </w:rPr>
            </w:pPr>
            <w:r w:rsidRPr="00C57565">
              <w:rPr>
                <w:color w:val="000000" w:themeColor="text1"/>
              </w:rPr>
              <w:t>4</w:t>
            </w:r>
          </w:p>
        </w:tc>
        <w:tc>
          <w:tcPr>
            <w:tcW w:w="709" w:type="dxa"/>
            <w:vAlign w:val="center"/>
          </w:tcPr>
          <w:p w14:paraId="5D6B0865" w14:textId="22EEEA16" w:rsidR="00C946FD" w:rsidRPr="00C57565" w:rsidRDefault="00C946FD" w:rsidP="009E6A9A">
            <w:pPr>
              <w:jc w:val="center"/>
              <w:rPr>
                <w:b/>
                <w:bCs/>
                <w:color w:val="000000" w:themeColor="text1"/>
              </w:rPr>
            </w:pPr>
            <w:r w:rsidRPr="00C57565">
              <w:rPr>
                <w:color w:val="000000" w:themeColor="text1"/>
                <w:lang w:val="vi-VN"/>
              </w:rPr>
              <w:t>-0,5</w:t>
            </w:r>
          </w:p>
        </w:tc>
        <w:tc>
          <w:tcPr>
            <w:tcW w:w="850" w:type="dxa"/>
            <w:vAlign w:val="center"/>
          </w:tcPr>
          <w:p w14:paraId="6E2DF4CA" w14:textId="385543F4" w:rsidR="00C946FD" w:rsidRPr="00C57565" w:rsidRDefault="00C946FD" w:rsidP="009E6A9A">
            <w:pPr>
              <w:jc w:val="center"/>
              <w:rPr>
                <w:b/>
                <w:bCs/>
              </w:rPr>
            </w:pPr>
            <w:r w:rsidRPr="00C57565">
              <w:t>x &lt; 1</w:t>
            </w:r>
          </w:p>
        </w:tc>
        <w:tc>
          <w:tcPr>
            <w:tcW w:w="1105" w:type="dxa"/>
            <w:vAlign w:val="center"/>
          </w:tcPr>
          <w:p w14:paraId="7414CB03" w14:textId="5E950864" w:rsidR="00C946FD" w:rsidRPr="00C57565" w:rsidRDefault="00C946FD" w:rsidP="009E6A9A">
            <w:pPr>
              <w:jc w:val="center"/>
              <w:rPr>
                <w:b/>
                <w:bCs/>
              </w:rPr>
            </w:pPr>
            <w:r w:rsidRPr="00C57565">
              <w:t>MC.MD</w:t>
            </w:r>
          </w:p>
        </w:tc>
        <w:tc>
          <w:tcPr>
            <w:tcW w:w="709" w:type="dxa"/>
            <w:vAlign w:val="center"/>
          </w:tcPr>
          <w:p w14:paraId="5CBD2601" w14:textId="4D97E3CA" w:rsidR="00C946FD" w:rsidRPr="00C57565" w:rsidRDefault="00C946FD" w:rsidP="009E6A9A">
            <w:pPr>
              <w:jc w:val="center"/>
              <w:rPr>
                <w:b/>
                <w:bCs/>
              </w:rPr>
            </w:pPr>
            <w:r w:rsidRPr="00C57565">
              <w:t>HB</w:t>
            </w:r>
            <w:r w:rsidRPr="00C57565">
              <w:rPr>
                <w:vertAlign w:val="superscript"/>
              </w:rPr>
              <w:t>2</w:t>
            </w:r>
          </w:p>
        </w:tc>
      </w:tr>
    </w:tbl>
    <w:p w14:paraId="3058923F" w14:textId="77777777" w:rsidR="00EB2C45" w:rsidRPr="00C57565" w:rsidRDefault="00EB2C45" w:rsidP="00EB2C45">
      <w:pPr>
        <w:rPr>
          <w:b/>
          <w:bCs/>
        </w:rPr>
      </w:pPr>
      <w:r w:rsidRPr="00C57565">
        <w:rPr>
          <w:b/>
          <w:bCs/>
        </w:rPr>
        <w:lastRenderedPageBreak/>
        <w:t>*Hướng dẫn giải</w:t>
      </w:r>
    </w:p>
    <w:p w14:paraId="4A00024D" w14:textId="67DFB468" w:rsidR="00EB2C45" w:rsidRPr="00C57565" w:rsidRDefault="00EB2C45" w:rsidP="00EB2C45">
      <w:pPr>
        <w:rPr>
          <w:b/>
          <w:bCs/>
          <w:color w:val="FF0000"/>
        </w:rPr>
      </w:pPr>
      <w:r w:rsidRPr="00C57565">
        <w:rPr>
          <w:b/>
          <w:bCs/>
          <w:color w:val="FF0000"/>
        </w:rPr>
        <w:t xml:space="preserve">Đáp án: </w:t>
      </w:r>
    </w:p>
    <w:p w14:paraId="2865F3A6" w14:textId="4AEE6CB6" w:rsidR="00675740" w:rsidRPr="00C57565" w:rsidRDefault="00675740" w:rsidP="00675740">
      <w:r w:rsidRPr="00C57565">
        <w:rPr>
          <w:b/>
          <w:bCs/>
        </w:rPr>
        <w:t>Câu 1.</w:t>
      </w:r>
      <w:r w:rsidRPr="00C57565">
        <w:t xml:space="preserve"> </w:t>
      </w:r>
      <w:r w:rsidRPr="00C57565">
        <w:rPr>
          <w:position w:val="-10"/>
        </w:rPr>
        <w:object w:dxaOrig="2340" w:dyaOrig="440" w14:anchorId="61C11D7B">
          <v:shape id="_x0000_i1034" type="#_x0000_t75" style="width:117.1pt;height:21.9pt" o:ole="">
            <v:imagedata r:id="rId25" o:title=""/>
          </v:shape>
          <o:OLEObject Type="Embed" ProgID="Equation.DSMT4" ShapeID="_x0000_i1034" DrawAspect="Content" ObjectID="_1778528266" r:id="rId26"/>
        </w:object>
      </w:r>
      <w:r w:rsidRPr="00C57565">
        <w:t>= (</w:t>
      </w:r>
      <w:r w:rsidRPr="00C57565">
        <w:rPr>
          <w:position w:val="-8"/>
        </w:rPr>
        <w:object w:dxaOrig="660" w:dyaOrig="360" w14:anchorId="4894DBDD">
          <v:shape id="_x0000_i1035" type="#_x0000_t75" style="width:33.2pt;height:18.15pt" o:ole="">
            <v:imagedata r:id="rId27" o:title=""/>
          </v:shape>
          <o:OLEObject Type="Embed" ProgID="Equation.3" ShapeID="_x0000_i1035" DrawAspect="Content" ObjectID="_1778528267" r:id="rId28"/>
        </w:object>
      </w:r>
      <w:r w:rsidRPr="00C57565">
        <w:t>)</w:t>
      </w:r>
      <w:r w:rsidRPr="00C57565">
        <w:rPr>
          <w:position w:val="-10"/>
        </w:rPr>
        <w:object w:dxaOrig="1020" w:dyaOrig="440" w14:anchorId="11C38182">
          <v:shape id="_x0000_i1036" type="#_x0000_t75" style="width:50.7pt;height:21.9pt" o:ole="">
            <v:imagedata r:id="rId29" o:title=""/>
          </v:shape>
          <o:OLEObject Type="Embed" ProgID="Equation.3" ShapeID="_x0000_i1036" DrawAspect="Content" ObjectID="_1778528268" r:id="rId30"/>
        </w:object>
      </w:r>
      <w:r w:rsidRPr="00C57565">
        <w:t>=(</w:t>
      </w:r>
      <w:r w:rsidRPr="00C57565">
        <w:rPr>
          <w:position w:val="-8"/>
        </w:rPr>
        <w:object w:dxaOrig="660" w:dyaOrig="360" w14:anchorId="144C1200">
          <v:shape id="_x0000_i1037" type="#_x0000_t75" style="width:33.2pt;height:18.15pt" o:ole="">
            <v:imagedata r:id="rId27" o:title=""/>
          </v:shape>
          <o:OLEObject Type="Embed" ProgID="Equation.3" ShapeID="_x0000_i1037" DrawAspect="Content" ObjectID="_1778528269" r:id="rId31"/>
        </w:object>
      </w:r>
      <w:r w:rsidRPr="00C57565">
        <w:t>)</w:t>
      </w:r>
      <w:r w:rsidRPr="00C57565">
        <w:rPr>
          <w:position w:val="-12"/>
        </w:rPr>
        <w:object w:dxaOrig="1140" w:dyaOrig="460" w14:anchorId="455B3F33">
          <v:shape id="_x0000_i1038" type="#_x0000_t75" style="width:56.95pt;height:23.15pt" o:ole="">
            <v:imagedata r:id="rId32" o:title=""/>
          </v:shape>
          <o:OLEObject Type="Embed" ProgID="Equation.3" ShapeID="_x0000_i1038" DrawAspect="Content" ObjectID="_1778528270" r:id="rId33"/>
        </w:object>
      </w:r>
    </w:p>
    <w:p w14:paraId="6A40EEC9" w14:textId="77777777" w:rsidR="00675740" w:rsidRPr="00C57565" w:rsidRDefault="00675740" w:rsidP="00675740">
      <w:r w:rsidRPr="00C57565">
        <w:t xml:space="preserve">                                            = (</w:t>
      </w:r>
      <w:r w:rsidRPr="00C57565">
        <w:rPr>
          <w:position w:val="-8"/>
        </w:rPr>
        <w:object w:dxaOrig="660" w:dyaOrig="360" w14:anchorId="58946004">
          <v:shape id="_x0000_i1039" type="#_x0000_t75" style="width:33.2pt;height:18.15pt" o:ole="">
            <v:imagedata r:id="rId27" o:title=""/>
          </v:shape>
          <o:OLEObject Type="Embed" ProgID="Equation.3" ShapeID="_x0000_i1039" DrawAspect="Content" ObjectID="_1778528271" r:id="rId34"/>
        </w:object>
      </w:r>
      <w:r w:rsidRPr="00C57565">
        <w:t>)(</w:t>
      </w:r>
      <w:r w:rsidRPr="00C57565">
        <w:rPr>
          <w:position w:val="-8"/>
        </w:rPr>
        <w:object w:dxaOrig="360" w:dyaOrig="360" w14:anchorId="4F346726">
          <v:shape id="_x0000_i1040" type="#_x0000_t75" style="width:18.15pt;height:18.15pt" o:ole="">
            <v:imagedata r:id="rId35" o:title=""/>
          </v:shape>
          <o:OLEObject Type="Embed" ProgID="Equation.3" ShapeID="_x0000_i1040" DrawAspect="Content" ObjectID="_1778528272" r:id="rId36"/>
        </w:object>
      </w:r>
      <w:r w:rsidRPr="00C57565">
        <w:t>+1) = 4</w:t>
      </w:r>
    </w:p>
    <w:p w14:paraId="6432ABA7" w14:textId="77777777" w:rsidR="00910F2C" w:rsidRPr="00C57565" w:rsidRDefault="00910F2C" w:rsidP="00910F2C">
      <w:pPr>
        <w:rPr>
          <w:b/>
          <w:bCs/>
        </w:rPr>
      </w:pPr>
      <w:r w:rsidRPr="00C57565">
        <w:rPr>
          <w:b/>
          <w:bCs/>
        </w:rPr>
        <w:t>*Hướng dẫn giải</w:t>
      </w:r>
    </w:p>
    <w:p w14:paraId="06F00EDF" w14:textId="77777777" w:rsidR="00910F2C" w:rsidRPr="00C57565" w:rsidRDefault="00910F2C" w:rsidP="00910F2C">
      <w:pPr>
        <w:rPr>
          <w:b/>
          <w:bCs/>
          <w:color w:val="FF0000"/>
        </w:rPr>
      </w:pPr>
      <w:r w:rsidRPr="00C57565">
        <w:rPr>
          <w:b/>
          <w:bCs/>
          <w:color w:val="FF0000"/>
        </w:rPr>
        <w:t xml:space="preserve">Đáp án: </w:t>
      </w:r>
    </w:p>
    <w:p w14:paraId="7247EF87" w14:textId="5ED5D962" w:rsidR="00910F2C" w:rsidRPr="00C57565" w:rsidRDefault="00910F2C" w:rsidP="00910F2C">
      <w:pPr>
        <w:rPr>
          <w:b/>
          <w:bCs/>
        </w:rPr>
      </w:pPr>
      <w:r w:rsidRPr="00C57565">
        <w:rPr>
          <w:b/>
          <w:bCs/>
        </w:rPr>
        <w:t xml:space="preserve">Câu </w:t>
      </w:r>
      <w:r w:rsidR="0005137F" w:rsidRPr="00C57565">
        <w:rPr>
          <w:b/>
          <w:bCs/>
        </w:rPr>
        <w:t>2</w:t>
      </w:r>
      <w:r w:rsidRPr="00C57565">
        <w:rPr>
          <w:b/>
          <w:bCs/>
        </w:rPr>
        <w:t>.</w:t>
      </w:r>
      <w:r w:rsidRPr="00C57565">
        <w:t xml:space="preserve"> </w:t>
      </w:r>
      <w:r w:rsidRPr="00C57565">
        <w:rPr>
          <w:lang w:val="vi-VN"/>
        </w:rPr>
        <w:t xml:space="preserve">Vì đồ thị hàm số </w:t>
      </w:r>
      <w:r w:rsidRPr="00C57565">
        <w:rPr>
          <w:bCs/>
          <w:lang w:val="vi-VN"/>
        </w:rPr>
        <w:t>y = ax</w:t>
      </w:r>
      <w:r w:rsidRPr="00C57565">
        <w:rPr>
          <w:bCs/>
          <w:vertAlign w:val="superscript"/>
          <w:lang w:val="vi-VN"/>
        </w:rPr>
        <w:t>2</w:t>
      </w:r>
      <w:r w:rsidRPr="00C57565">
        <w:rPr>
          <w:bCs/>
          <w:lang w:val="vi-VN"/>
        </w:rPr>
        <w:t xml:space="preserve"> (a</w:t>
      </w:r>
      <w:r w:rsidRPr="00C57565">
        <w:rPr>
          <w:position w:val="-10"/>
        </w:rPr>
        <w:object w:dxaOrig="460" w:dyaOrig="320" w14:anchorId="74688B46">
          <v:shape id="_x0000_i1041" type="#_x0000_t75" style="width:23.15pt;height:15.65pt" o:ole="">
            <v:imagedata r:id="rId37" o:title=""/>
          </v:shape>
          <o:OLEObject Type="Embed" ProgID="Equation.DSMT4" ShapeID="_x0000_i1041" DrawAspect="Content" ObjectID="_1778528273" r:id="rId38"/>
        </w:object>
      </w:r>
      <w:r w:rsidRPr="00C57565">
        <w:rPr>
          <w:lang w:val="vi-VN"/>
        </w:rPr>
        <w:t xml:space="preserve"> đi qua điểm A(</w:t>
      </w:r>
      <w:r w:rsidRPr="00C57565">
        <w:rPr>
          <w:position w:val="-10"/>
        </w:rPr>
        <w:object w:dxaOrig="620" w:dyaOrig="320" w14:anchorId="69B40506">
          <v:shape id="_x0000_i1042" type="#_x0000_t75" style="width:31.3pt;height:15.65pt" o:ole="">
            <v:imagedata r:id="rId39" o:title=""/>
          </v:shape>
          <o:OLEObject Type="Embed" ProgID="Equation.DSMT4" ShapeID="_x0000_i1042" DrawAspect="Content" ObjectID="_1778528274" r:id="rId40"/>
        </w:object>
      </w:r>
      <w:r w:rsidRPr="00C57565">
        <w:rPr>
          <w:lang w:val="vi-VN"/>
        </w:rPr>
        <w:t>nên:</w:t>
      </w:r>
      <w:r w:rsidRPr="00C57565">
        <w:t xml:space="preserve"> </w:t>
      </w:r>
      <w:r w:rsidRPr="00C57565">
        <w:rPr>
          <w:position w:val="-28"/>
        </w:rPr>
        <w:object w:dxaOrig="1560" w:dyaOrig="660" w14:anchorId="3A31961D">
          <v:shape id="_x0000_i1043" type="#_x0000_t75" style="width:78.95pt;height:32.55pt" o:ole="">
            <v:imagedata r:id="rId41" o:title=""/>
          </v:shape>
          <o:OLEObject Type="Embed" ProgID="Equation.DSMT4" ShapeID="_x0000_i1043" DrawAspect="Content" ObjectID="_1778528275" r:id="rId42"/>
        </w:object>
      </w:r>
    </w:p>
    <w:p w14:paraId="1E3F35A4" w14:textId="28301B11" w:rsidR="0005137F" w:rsidRPr="00C57565" w:rsidRDefault="0005137F" w:rsidP="00C946FD">
      <w:bookmarkStart w:id="3" w:name="_Hlk167218157"/>
      <w:r w:rsidRPr="00C57565">
        <w:rPr>
          <w:b/>
          <w:bCs/>
        </w:rPr>
        <w:t>Câu 3.</w:t>
      </w:r>
      <w:r w:rsidRPr="00C57565">
        <w:t xml:space="preserve"> Giải bất phương trình sau: </w:t>
      </w:r>
      <w:r w:rsidRPr="00C57565">
        <w:rPr>
          <w:color w:val="222222"/>
          <w:shd w:val="clear" w:color="auto" w:fill="FFFFFF"/>
        </w:rPr>
        <w:t xml:space="preserve"> </w:t>
      </w:r>
    </w:p>
    <w:bookmarkEnd w:id="3"/>
    <w:p w14:paraId="79F9A409" w14:textId="77777777" w:rsidR="0005137F" w:rsidRPr="00C57565" w:rsidRDefault="0005137F" w:rsidP="0005137F">
      <w:pPr>
        <w:rPr>
          <w:b/>
          <w:bCs/>
        </w:rPr>
      </w:pPr>
    </w:p>
    <w:p w14:paraId="7916F274" w14:textId="77777777" w:rsidR="0005137F" w:rsidRPr="00C57565" w:rsidRDefault="0005137F" w:rsidP="0005137F">
      <w:r w:rsidRPr="00C57565">
        <w:rPr>
          <w:b/>
          <w:bCs/>
        </w:rPr>
        <w:t xml:space="preserve">Hướng dẫn:   </w:t>
      </w:r>
      <w:r w:rsidRPr="00C57565">
        <w:rPr>
          <w:color w:val="222222"/>
          <w:shd w:val="clear" w:color="auto" w:fill="FFFFFF"/>
        </w:rPr>
        <w:t xml:space="preserve"> </w:t>
      </w:r>
      <w:r w:rsidRPr="00C57565">
        <w:rPr>
          <w:color w:val="222222"/>
          <w:shd w:val="clear" w:color="auto" w:fill="FFFFFF"/>
        </w:rPr>
        <w:tab/>
      </w:r>
      <w:r w:rsidRPr="00C57565">
        <w:rPr>
          <w:color w:val="222222"/>
          <w:shd w:val="clear" w:color="auto" w:fill="FFFFFF"/>
        </w:rPr>
        <w:tab/>
      </w:r>
      <w:r w:rsidRPr="00C57565">
        <w:rPr>
          <w:color w:val="222222"/>
          <w:shd w:val="clear" w:color="auto" w:fill="FFFFFF"/>
        </w:rPr>
        <w:tab/>
        <w:t>-8x - 4 &gt; -2(x + 5)</w:t>
      </w:r>
    </w:p>
    <w:p w14:paraId="00603412" w14:textId="77777777" w:rsidR="0005137F" w:rsidRPr="00C57565" w:rsidRDefault="0005137F" w:rsidP="0005137F">
      <w:r w:rsidRPr="00C57565">
        <w:rPr>
          <w:color w:val="FF0000"/>
        </w:rPr>
        <w:t xml:space="preserve"> </w:t>
      </w:r>
      <w:r w:rsidRPr="00C57565">
        <w:t xml:space="preserve">                  </w:t>
      </w:r>
      <w:r w:rsidRPr="00C57565">
        <w:tab/>
      </w:r>
      <w:r w:rsidRPr="00C57565">
        <w:tab/>
      </w:r>
      <w:r w:rsidRPr="00C57565">
        <w:tab/>
      </w:r>
      <w:r w:rsidRPr="00C57565">
        <w:tab/>
        <w:t xml:space="preserve">  </w:t>
      </w:r>
      <w:r w:rsidRPr="00C57565">
        <w:sym w:font="Wingdings" w:char="F0F3"/>
      </w:r>
      <w:r w:rsidRPr="00C57565">
        <w:t xml:space="preserve"> -8x -4 &gt; -2x - 10</w:t>
      </w:r>
    </w:p>
    <w:p w14:paraId="05BA479F" w14:textId="77777777" w:rsidR="0005137F" w:rsidRPr="00C57565" w:rsidRDefault="0005137F" w:rsidP="0005137F">
      <w:r w:rsidRPr="00C57565">
        <w:t xml:space="preserve">                    </w:t>
      </w:r>
      <w:r w:rsidRPr="00C57565">
        <w:tab/>
      </w:r>
      <w:r w:rsidRPr="00C57565">
        <w:tab/>
      </w:r>
      <w:r w:rsidRPr="00C57565">
        <w:tab/>
      </w:r>
      <w:r w:rsidRPr="00C57565">
        <w:tab/>
        <w:t xml:space="preserve">   </w:t>
      </w:r>
      <w:r w:rsidRPr="00C57565">
        <w:sym w:font="Wingdings" w:char="F0F3"/>
      </w:r>
      <w:r w:rsidRPr="00C57565">
        <w:t xml:space="preserve"> -8x + 2x &gt; -10 + 4</w:t>
      </w:r>
    </w:p>
    <w:p w14:paraId="565A5144" w14:textId="77777777" w:rsidR="0005137F" w:rsidRPr="00C57565" w:rsidRDefault="0005137F" w:rsidP="0005137F">
      <w:r w:rsidRPr="00C57565">
        <w:t xml:space="preserve">                    </w:t>
      </w:r>
      <w:r w:rsidRPr="00C57565">
        <w:tab/>
      </w:r>
      <w:r w:rsidRPr="00C57565">
        <w:tab/>
      </w:r>
      <w:r w:rsidRPr="00C57565">
        <w:tab/>
      </w:r>
      <w:r w:rsidRPr="00C57565">
        <w:tab/>
        <w:t xml:space="preserve"> </w:t>
      </w:r>
      <w:r w:rsidRPr="00C57565">
        <w:sym w:font="Wingdings" w:char="F0F3"/>
      </w:r>
      <w:r w:rsidRPr="00C57565">
        <w:t xml:space="preserve"> -6x &gt; -6</w:t>
      </w:r>
    </w:p>
    <w:p w14:paraId="61EC6FE2" w14:textId="77777777" w:rsidR="0005137F" w:rsidRPr="00C57565" w:rsidRDefault="0005137F" w:rsidP="0005137F">
      <w:r w:rsidRPr="00C57565">
        <w:t xml:space="preserve">                    </w:t>
      </w:r>
      <w:r w:rsidRPr="00C57565">
        <w:tab/>
      </w:r>
      <w:r w:rsidRPr="00C57565">
        <w:tab/>
      </w:r>
      <w:r w:rsidRPr="00C57565">
        <w:tab/>
      </w:r>
      <w:r w:rsidRPr="00C57565">
        <w:tab/>
        <w:t xml:space="preserve"> </w:t>
      </w:r>
      <w:r w:rsidRPr="00C57565">
        <w:sym w:font="Wingdings" w:char="F0F3"/>
      </w:r>
      <w:r w:rsidRPr="00C57565">
        <w:t xml:space="preserve"> x &lt; 1 </w:t>
      </w:r>
    </w:p>
    <w:p w14:paraId="7BB66E52" w14:textId="45E61E51" w:rsidR="00910F2C" w:rsidRPr="00C57565" w:rsidRDefault="00910F2C" w:rsidP="00910F2C">
      <w:pPr>
        <w:tabs>
          <w:tab w:val="left" w:pos="2793"/>
          <w:tab w:val="left" w:pos="5130"/>
          <w:tab w:val="left" w:pos="7353"/>
        </w:tabs>
        <w:jc w:val="both"/>
        <w:rPr>
          <w:b/>
          <w:bCs/>
          <w:i/>
          <w:iCs/>
        </w:rPr>
      </w:pPr>
      <w:r w:rsidRPr="00C57565">
        <w:rPr>
          <w:b/>
          <w:bCs/>
        </w:rPr>
        <w:t xml:space="preserve">Câu </w:t>
      </w:r>
      <w:r w:rsidR="0005137F" w:rsidRPr="00C57565">
        <w:rPr>
          <w:b/>
          <w:bCs/>
        </w:rPr>
        <w:t>4</w:t>
      </w:r>
      <w:r w:rsidRPr="00C57565">
        <w:rPr>
          <w:b/>
          <w:bCs/>
        </w:rPr>
        <w:t xml:space="preserve">. </w:t>
      </w:r>
      <w:r w:rsidRPr="00C57565">
        <w:rPr>
          <w:bCs/>
          <w:iCs/>
        </w:rPr>
        <w:t>Điền vào dấu ...</w:t>
      </w:r>
    </w:p>
    <w:p w14:paraId="20B33E58" w14:textId="77777777" w:rsidR="00910F2C" w:rsidRPr="00C57565" w:rsidRDefault="00910F2C" w:rsidP="00910F2C">
      <w:pPr>
        <w:tabs>
          <w:tab w:val="left" w:pos="2793"/>
          <w:tab w:val="left" w:pos="5130"/>
          <w:tab w:val="left" w:pos="7353"/>
        </w:tabs>
        <w:jc w:val="both"/>
      </w:pPr>
      <w:r w:rsidRPr="00C57565">
        <w:t xml:space="preserve"> Cho đường tròn (O) và điểm M không nằm trên đường tròn , vẽ hai cát tuyến MAB và  MCD  . Khi đó tích MA.MB = ....</w:t>
      </w:r>
    </w:p>
    <w:p w14:paraId="176B87DE" w14:textId="77777777" w:rsidR="00910F2C" w:rsidRPr="00C57565" w:rsidRDefault="00910F2C" w:rsidP="00910F2C">
      <w:pPr>
        <w:tabs>
          <w:tab w:val="left" w:pos="0"/>
          <w:tab w:val="left" w:pos="3420"/>
          <w:tab w:val="left" w:pos="5700"/>
          <w:tab w:val="left" w:pos="7980"/>
        </w:tabs>
        <w:jc w:val="both"/>
        <w:rPr>
          <w:b/>
        </w:rPr>
      </w:pPr>
      <w:r w:rsidRPr="00C57565"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0BCD0B" wp14:editId="35C5FF0E">
                <wp:simplePos x="0" y="0"/>
                <wp:positionH relativeFrom="column">
                  <wp:posOffset>3935730</wp:posOffset>
                </wp:positionH>
                <wp:positionV relativeFrom="paragraph">
                  <wp:posOffset>0</wp:posOffset>
                </wp:positionV>
                <wp:extent cx="2374265" cy="1403985"/>
                <wp:effectExtent l="0" t="0" r="0" b="317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BC64A4" w14:textId="77777777" w:rsidR="00910F2C" w:rsidRDefault="00910F2C" w:rsidP="00910F2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EF689D" wp14:editId="388D4426">
                                  <wp:extent cx="2397125" cy="1534795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7125" cy="1534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4E0BCD0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9.9pt;margin-top:0;width:186.95pt;height:110.55pt;z-index:251660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" filled="f" stroked="f">
                <v:textbox style="mso-fit-shape-to-text:t">
                  <w:txbxContent>
                    <w:p w14:paraId="6DBC64A4" w14:textId="77777777" w:rsidR="00910F2C" w:rsidRDefault="00910F2C" w:rsidP="00910F2C">
                      <w:r>
                        <w:rPr>
                          <w:noProof/>
                        </w:rPr>
                        <w:drawing>
                          <wp:inline distT="0" distB="0" distL="0" distR="0" wp14:anchorId="61EF689D" wp14:editId="388D4426">
                            <wp:extent cx="2397125" cy="1534795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7125" cy="1534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565">
        <w:rPr>
          <w:b/>
        </w:rPr>
        <w:t>Hướng dẫn giải</w:t>
      </w:r>
    </w:p>
    <w:p w14:paraId="13481795" w14:textId="77777777" w:rsidR="00910F2C" w:rsidRPr="00C57565" w:rsidRDefault="00910F2C" w:rsidP="00910F2C">
      <w:pPr>
        <w:tabs>
          <w:tab w:val="left" w:pos="0"/>
          <w:tab w:val="left" w:pos="3420"/>
          <w:tab w:val="left" w:pos="5700"/>
          <w:tab w:val="left" w:pos="7980"/>
        </w:tabs>
        <w:jc w:val="both"/>
      </w:pPr>
      <w:r w:rsidRPr="00C57565">
        <w:t>Xét ∆MAD và ∆ACD có</w:t>
      </w:r>
    </w:p>
    <w:p w14:paraId="4FBD70FE" w14:textId="77777777" w:rsidR="00910F2C" w:rsidRPr="00C57565" w:rsidRDefault="00910F2C" w:rsidP="00910F2C">
      <w:pPr>
        <w:tabs>
          <w:tab w:val="left" w:pos="0"/>
          <w:tab w:val="left" w:pos="3420"/>
          <w:tab w:val="left" w:pos="5700"/>
          <w:tab w:val="left" w:pos="7980"/>
        </w:tabs>
        <w:jc w:val="both"/>
      </w:pPr>
      <w:r w:rsidRPr="00C57565"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MD</m:t>
            </m:r>
          </m:e>
        </m:acc>
      </m:oMath>
      <w:r w:rsidRPr="00C57565">
        <w:t xml:space="preserve"> chung</w:t>
      </w:r>
    </w:p>
    <w:p w14:paraId="31A48D27" w14:textId="77777777" w:rsidR="00910F2C" w:rsidRPr="00C57565" w:rsidRDefault="007E78F1" w:rsidP="00910F2C">
      <w:pPr>
        <w:tabs>
          <w:tab w:val="left" w:pos="0"/>
          <w:tab w:val="left" w:pos="3420"/>
          <w:tab w:val="left" w:pos="5700"/>
          <w:tab w:val="left" w:pos="7980"/>
        </w:tabs>
        <w:jc w:val="both"/>
        <w:rPr>
          <w:rFonts w:eastAsiaTheme="minorEastAsia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BC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DA</m:t>
            </m:r>
          </m:e>
        </m:acc>
      </m:oMath>
      <w:r w:rsidR="00910F2C" w:rsidRPr="00C57565">
        <w:rPr>
          <w:rFonts w:eastAsiaTheme="minorEastAsia"/>
        </w:rPr>
        <w:t xml:space="preserve"> (hai góc nội tiếp cùng chắn cung AC)</w:t>
      </w:r>
    </w:p>
    <w:p w14:paraId="10C7D295" w14:textId="77777777" w:rsidR="00910F2C" w:rsidRPr="00C57565" w:rsidRDefault="00910F2C" w:rsidP="00910F2C">
      <w:pPr>
        <w:tabs>
          <w:tab w:val="left" w:pos="0"/>
          <w:tab w:val="left" w:pos="3420"/>
          <w:tab w:val="left" w:pos="5700"/>
          <w:tab w:val="left" w:pos="7980"/>
        </w:tabs>
        <w:jc w:val="both"/>
      </w:pPr>
      <w:r w:rsidRPr="00C57565">
        <w:t xml:space="preserve">∆MAD </w:t>
      </w:r>
      <w:r w:rsidRPr="00C57565">
        <w:rPr>
          <w:position w:val="-4"/>
        </w:rPr>
        <w:object w:dxaOrig="300" w:dyaOrig="220" w14:anchorId="076091DC">
          <v:shape id="_x0000_i1044" type="#_x0000_t75" style="width:15.05pt;height:11.25pt" o:ole="">
            <v:imagedata r:id="rId45" o:title=""/>
          </v:shape>
          <o:OLEObject Type="Embed" ProgID="Equation.DSMT4" ShapeID="_x0000_i1044" DrawAspect="Content" ObjectID="_1778528276" r:id="rId46"/>
        </w:object>
      </w:r>
      <w:r w:rsidRPr="00C57565">
        <w:t xml:space="preserve"> ∆ACD (g.g)</w:t>
      </w:r>
    </w:p>
    <w:p w14:paraId="5CE6678F" w14:textId="77777777" w:rsidR="00910F2C" w:rsidRPr="00C57565" w:rsidRDefault="00910F2C" w:rsidP="00910F2C">
      <w:pPr>
        <w:pStyle w:val="ListParagraph"/>
        <w:numPr>
          <w:ilvl w:val="0"/>
          <w:numId w:val="2"/>
        </w:numPr>
        <w:tabs>
          <w:tab w:val="left" w:pos="0"/>
          <w:tab w:val="left" w:pos="3420"/>
          <w:tab w:val="left" w:pos="5700"/>
          <w:tab w:val="left" w:pos="7980"/>
        </w:tabs>
        <w:jc w:val="both"/>
      </w:pPr>
      <w:r w:rsidRPr="00C57565">
        <w:rPr>
          <w:position w:val="-24"/>
        </w:rPr>
        <w:object w:dxaOrig="1160" w:dyaOrig="620" w14:anchorId="1EC86BCE">
          <v:shape id="_x0000_i1045" type="#_x0000_t75" style="width:58.25pt;height:31.3pt" o:ole="">
            <v:imagedata r:id="rId47" o:title=""/>
          </v:shape>
          <o:OLEObject Type="Embed" ProgID="Equation.DSMT4" ShapeID="_x0000_i1045" DrawAspect="Content" ObjectID="_1778528277" r:id="rId48"/>
        </w:object>
      </w:r>
      <w:r w:rsidRPr="00C57565">
        <w:t xml:space="preserve"> </w:t>
      </w:r>
    </w:p>
    <w:p w14:paraId="0E1FB317" w14:textId="77777777" w:rsidR="00910F2C" w:rsidRPr="00C57565" w:rsidRDefault="00910F2C" w:rsidP="00910F2C">
      <w:pPr>
        <w:pStyle w:val="ListParagraph"/>
        <w:numPr>
          <w:ilvl w:val="0"/>
          <w:numId w:val="2"/>
        </w:numPr>
        <w:tabs>
          <w:tab w:val="left" w:pos="2793"/>
          <w:tab w:val="left" w:pos="5130"/>
          <w:tab w:val="left" w:pos="7353"/>
        </w:tabs>
        <w:jc w:val="both"/>
      </w:pPr>
      <w:r w:rsidRPr="00C57565">
        <w:t>MA.MB = MC.MD</w:t>
      </w:r>
    </w:p>
    <w:p w14:paraId="4228CA6E" w14:textId="4DCF18EE" w:rsidR="00910F2C" w:rsidRPr="00C57565" w:rsidRDefault="00910F2C" w:rsidP="00910F2C">
      <w:pPr>
        <w:rPr>
          <w:b/>
          <w:bCs/>
        </w:rPr>
      </w:pPr>
      <w:r w:rsidRPr="00C57565">
        <w:rPr>
          <w:b/>
          <w:bCs/>
        </w:rPr>
        <w:t xml:space="preserve">Câu </w:t>
      </w:r>
      <w:r w:rsidR="0005137F" w:rsidRPr="00C57565">
        <w:rPr>
          <w:b/>
          <w:bCs/>
        </w:rPr>
        <w:t>5</w:t>
      </w:r>
      <w:r w:rsidRPr="00C57565">
        <w:rPr>
          <w:b/>
          <w:bCs/>
        </w:rPr>
        <w:t xml:space="preserve">. </w:t>
      </w:r>
      <w:r w:rsidRPr="00C57565">
        <w:rPr>
          <w:bCs/>
        </w:rPr>
        <w:t>Điền vào dấu ...</w:t>
      </w:r>
    </w:p>
    <w:p w14:paraId="31EAC8F6" w14:textId="77777777" w:rsidR="00910F2C" w:rsidRPr="00C57565" w:rsidRDefault="00910F2C" w:rsidP="00910F2C">
      <w:r w:rsidRPr="00C57565">
        <w:t>Cho (O) đường kính AB. C là điểm trên (O) sao cho CA &gt; CB. Kẻ dây CD vuông góc với AB tại H; E là điểm thuộc cung AC; EB cắt CD tại K. Khi đó BK.BE – BH.HA = ....</w:t>
      </w:r>
    </w:p>
    <w:p w14:paraId="172C4788" w14:textId="77777777" w:rsidR="00910F2C" w:rsidRPr="00C57565" w:rsidRDefault="00910F2C" w:rsidP="00910F2C">
      <w:r w:rsidRPr="00C5756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D690AF" wp14:editId="4D793FD2">
                <wp:simplePos x="0" y="0"/>
                <wp:positionH relativeFrom="column">
                  <wp:posOffset>3728720</wp:posOffset>
                </wp:positionH>
                <wp:positionV relativeFrom="paragraph">
                  <wp:posOffset>81915</wp:posOffset>
                </wp:positionV>
                <wp:extent cx="2374265" cy="1403985"/>
                <wp:effectExtent l="0" t="0" r="0" b="444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7C3BF9" w14:textId="77777777" w:rsidR="00910F2C" w:rsidRDefault="00910F2C" w:rsidP="00910F2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0011C9" wp14:editId="0FB707E4">
                                  <wp:extent cx="2397125" cy="2124160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7125" cy="2124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07D690AF" id="_x0000_s1027" type="#_x0000_t202" style="position:absolute;margin-left:293.6pt;margin-top:6.45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" filled="f" stroked="f">
                <v:textbox style="mso-fit-shape-to-text:t">
                  <w:txbxContent>
                    <w:p w14:paraId="1E7C3BF9" w14:textId="77777777" w:rsidR="00910F2C" w:rsidRDefault="00910F2C" w:rsidP="00910F2C">
                      <w:r>
                        <w:rPr>
                          <w:noProof/>
                        </w:rPr>
                        <w:drawing>
                          <wp:inline distT="0" distB="0" distL="0" distR="0" wp14:anchorId="1A0011C9" wp14:editId="0FB707E4">
                            <wp:extent cx="2397125" cy="2124160"/>
                            <wp:effectExtent l="0" t="0" r="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7125" cy="21241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57565">
        <w:t xml:space="preserve"> </w:t>
      </w:r>
    </w:p>
    <w:p w14:paraId="18C0EECC" w14:textId="77777777" w:rsidR="00910F2C" w:rsidRPr="00C57565" w:rsidRDefault="00910F2C" w:rsidP="00910F2C"/>
    <w:p w14:paraId="3C95B90A" w14:textId="77777777" w:rsidR="00910F2C" w:rsidRPr="00C57565" w:rsidRDefault="00910F2C" w:rsidP="00910F2C"/>
    <w:p w14:paraId="56E87F8F" w14:textId="77777777" w:rsidR="00910F2C" w:rsidRPr="00C57565" w:rsidRDefault="00910F2C" w:rsidP="00910F2C"/>
    <w:p w14:paraId="3072835E" w14:textId="77777777" w:rsidR="00910F2C" w:rsidRPr="00C57565" w:rsidRDefault="00910F2C" w:rsidP="00910F2C"/>
    <w:p w14:paraId="34266EA3" w14:textId="77777777" w:rsidR="00910F2C" w:rsidRPr="00C57565" w:rsidRDefault="00910F2C" w:rsidP="00910F2C"/>
    <w:p w14:paraId="416F339D" w14:textId="77777777" w:rsidR="00910F2C" w:rsidRPr="00C57565" w:rsidRDefault="00910F2C" w:rsidP="00910F2C">
      <w:pPr>
        <w:rPr>
          <w:b/>
        </w:rPr>
      </w:pPr>
      <w:r w:rsidRPr="00C57565">
        <w:rPr>
          <w:b/>
        </w:rPr>
        <w:t xml:space="preserve">Hướng dẫn giải: </w:t>
      </w:r>
    </w:p>
    <w:p w14:paraId="621BE40D" w14:textId="77777777" w:rsidR="00910F2C" w:rsidRPr="00C57565" w:rsidRDefault="00910F2C" w:rsidP="00910F2C">
      <w:r w:rsidRPr="00C57565">
        <w:lastRenderedPageBreak/>
        <w:t>+) Có cung BC = cung BD</w:t>
      </w:r>
    </w:p>
    <w:p w14:paraId="6308B4A4" w14:textId="77777777" w:rsidR="00910F2C" w:rsidRPr="00C57565" w:rsidRDefault="00910F2C" w:rsidP="00910F2C">
      <w:pPr>
        <w:pStyle w:val="ListParagrap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=&gt; 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DB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CD</m:t>
              </m:r>
            </m:e>
          </m:acc>
        </m:oMath>
      </m:oMathPara>
    </w:p>
    <w:p w14:paraId="6006E353" w14:textId="77777777" w:rsidR="00910F2C" w:rsidRPr="00C57565" w:rsidRDefault="00910F2C" w:rsidP="00910F2C">
      <w:pPr>
        <w:ind w:left="360"/>
      </w:pPr>
      <w:r w:rsidRPr="00C57565">
        <w:t xml:space="preserve">mà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B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EB</m:t>
            </m:r>
          </m:e>
        </m:acc>
        <m:r>
          <w:rPr>
            <w:rFonts w:ascii="Cambria Math" w:hAnsi="Cambria Math"/>
          </w:rPr>
          <m:t xml:space="preserve">   </m:t>
        </m:r>
      </m:oMath>
      <w:r w:rsidRPr="00C57565">
        <w:t>(Hai góc nội tiếp cùng chắn cung CB)</w:t>
      </w:r>
    </w:p>
    <w:p w14:paraId="034BC8A3" w14:textId="77777777" w:rsidR="00910F2C" w:rsidRPr="00C57565" w:rsidRDefault="00910F2C" w:rsidP="00910F2C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&gt;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CD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EB</m:t>
              </m:r>
            </m:e>
          </m:acc>
          <m:r>
            <w:rPr>
              <w:rFonts w:ascii="Cambria Math" w:hAnsi="Cambria Math"/>
            </w:rPr>
            <m:t xml:space="preserve">  hay   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CK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EB</m:t>
              </m:r>
            </m:e>
          </m:acc>
          <m:r>
            <w:rPr>
              <w:rFonts w:ascii="Cambria Math" w:hAnsi="Cambria Math"/>
            </w:rPr>
            <m:t xml:space="preserve">  </m:t>
          </m:r>
        </m:oMath>
      </m:oMathPara>
    </w:p>
    <w:p w14:paraId="0D5CD4C2" w14:textId="77777777" w:rsidR="00910F2C" w:rsidRPr="00C57565" w:rsidRDefault="00910F2C" w:rsidP="00910F2C">
      <w:r w:rsidRPr="00C57565">
        <w:t xml:space="preserve">Chứng minh được ∆BCK </w:t>
      </w:r>
      <w:r w:rsidRPr="00C57565">
        <w:rPr>
          <w:position w:val="-4"/>
        </w:rPr>
        <w:object w:dxaOrig="300" w:dyaOrig="220" w14:anchorId="09DC913C">
          <v:shape id="_x0000_i1046" type="#_x0000_t75" style="width:15.05pt;height:11.25pt" o:ole="">
            <v:imagedata r:id="rId45" o:title=""/>
          </v:shape>
          <o:OLEObject Type="Embed" ProgID="Equation.DSMT4" ShapeID="_x0000_i1046" DrawAspect="Content" ObjectID="_1778528278" r:id="rId51"/>
        </w:object>
      </w:r>
      <w:r w:rsidRPr="00C57565">
        <w:t xml:space="preserve"> ∆BEC</w:t>
      </w:r>
    </w:p>
    <w:p w14:paraId="3D5ACB27" w14:textId="77777777" w:rsidR="00910F2C" w:rsidRPr="00C57565" w:rsidRDefault="00910F2C" w:rsidP="00910F2C">
      <w:pPr>
        <w:pStyle w:val="ListParagraph"/>
        <w:numPr>
          <w:ilvl w:val="0"/>
          <w:numId w:val="2"/>
        </w:numPr>
      </w:pPr>
      <w:r w:rsidRPr="00C57565">
        <w:t>BK.BE = BC</w:t>
      </w:r>
      <w:r w:rsidRPr="00C57565">
        <w:rPr>
          <w:vertAlign w:val="superscript"/>
        </w:rPr>
        <w:t>2</w:t>
      </w:r>
      <w:r w:rsidRPr="00C57565">
        <w:t xml:space="preserve">   (1)</w:t>
      </w:r>
    </w:p>
    <w:p w14:paraId="5F307C3F" w14:textId="77777777" w:rsidR="00910F2C" w:rsidRPr="00C57565" w:rsidRDefault="00910F2C" w:rsidP="00910F2C">
      <w:r w:rsidRPr="00C57565">
        <w:t>+) Áp dụng hệ thức lượng trong tam giác vuông có : HB.HA = CH</w:t>
      </w:r>
      <w:r w:rsidRPr="00C57565">
        <w:rPr>
          <w:vertAlign w:val="superscript"/>
        </w:rPr>
        <w:t>2</w:t>
      </w:r>
      <w:r w:rsidRPr="00C57565">
        <w:t xml:space="preserve"> (2) </w:t>
      </w:r>
    </w:p>
    <w:p w14:paraId="621B57FF" w14:textId="3EE5EF2E" w:rsidR="00910F2C" w:rsidRPr="00C57565" w:rsidRDefault="00910F2C" w:rsidP="00910F2C">
      <w:r w:rsidRPr="00C57565">
        <w:t>Từ (1) và (2) =&gt; BK.BE – BH.</w:t>
      </w:r>
      <w:r w:rsidR="0005137F" w:rsidRPr="00C57565">
        <w:t xml:space="preserve"> </w:t>
      </w:r>
      <w:r w:rsidRPr="00C57565">
        <w:t>HA = BC</w:t>
      </w:r>
      <w:r w:rsidRPr="00C57565">
        <w:rPr>
          <w:vertAlign w:val="superscript"/>
        </w:rPr>
        <w:t>2</w:t>
      </w:r>
      <w:r w:rsidRPr="00C57565">
        <w:t xml:space="preserve"> - CH</w:t>
      </w:r>
      <w:r w:rsidRPr="00C57565">
        <w:rPr>
          <w:vertAlign w:val="superscript"/>
        </w:rPr>
        <w:t xml:space="preserve">2 </w:t>
      </w:r>
      <w:r w:rsidRPr="00C57565">
        <w:t xml:space="preserve"> = HB</w:t>
      </w:r>
      <w:r w:rsidRPr="00C57565">
        <w:rPr>
          <w:vertAlign w:val="superscript"/>
        </w:rPr>
        <w:t>2</w:t>
      </w:r>
    </w:p>
    <w:p w14:paraId="26243141" w14:textId="14C75A75" w:rsidR="0005137F" w:rsidRPr="00C57565" w:rsidRDefault="0005137F" w:rsidP="0005137F">
      <w:r w:rsidRPr="00C57565">
        <w:rPr>
          <w:b/>
          <w:bCs/>
        </w:rPr>
        <w:t xml:space="preserve">Câu 6: </w:t>
      </w:r>
      <w:r w:rsidRPr="00C57565">
        <w:t>khoáng sản xuất khẩu nước ngoài của nước ta</w:t>
      </w:r>
    </w:p>
    <w:p w14:paraId="55825611" w14:textId="77777777" w:rsidR="0005137F" w:rsidRPr="00C57565" w:rsidRDefault="0005137F" w:rsidP="0005137F">
      <w:pPr>
        <w:rPr>
          <w:b/>
          <w:bCs/>
        </w:rPr>
      </w:pPr>
      <w:r w:rsidRPr="00C57565">
        <w:t>tỉ lệ về giá trị đạt được của khoáng sản xuất khẩu nước ngoài của nước ta</w:t>
      </w:r>
      <w:r w:rsidRPr="00C57565">
        <w:rPr>
          <w:b/>
          <w:bCs/>
        </w:rPr>
        <w:t>.</w:t>
      </w:r>
    </w:p>
    <w:p w14:paraId="3F1BA4F2" w14:textId="77777777" w:rsidR="0005137F" w:rsidRPr="00C57565" w:rsidRDefault="0005137F" w:rsidP="0005137F">
      <w:pPr>
        <w:spacing w:line="360" w:lineRule="auto"/>
      </w:pPr>
      <w:r w:rsidRPr="00C57565">
        <w:t>(Mỗi câu trả lời đúng thí sinh được 0,5 điểm)</w:t>
      </w:r>
    </w:p>
    <w:p w14:paraId="6EC67AB9" w14:textId="77777777" w:rsidR="002D2BAA" w:rsidRPr="00C57565" w:rsidRDefault="002D2BAA">
      <w:pPr>
        <w:rPr>
          <w:b/>
          <w:bCs/>
        </w:rPr>
      </w:pPr>
    </w:p>
    <w:sectPr w:rsidR="002D2BAA" w:rsidRPr="00C57565" w:rsidSect="00AB2ABA">
      <w:type w:val="continuous"/>
      <w:pgSz w:w="11910" w:h="16850"/>
      <w:pgMar w:top="709" w:right="570" w:bottom="1134" w:left="1134" w:header="720" w:footer="720" w:gutter="0"/>
      <w:cols w:space="720"/>
      <w:docGrid w:linePitch="31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16798"/>
    <w:multiLevelType w:val="hybridMultilevel"/>
    <w:tmpl w:val="48E2602C"/>
    <w:lvl w:ilvl="0" w:tplc="6D92DC76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3B7656"/>
    <w:multiLevelType w:val="hybridMultilevel"/>
    <w:tmpl w:val="97EA7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drawingGridHorizontalSpacing w:val="117"/>
  <w:drawingGridVerticalSpacing w:val="159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762"/>
    <w:rsid w:val="0005137F"/>
    <w:rsid w:val="00083C63"/>
    <w:rsid w:val="000978E0"/>
    <w:rsid w:val="000B1B6A"/>
    <w:rsid w:val="00157762"/>
    <w:rsid w:val="001C39DE"/>
    <w:rsid w:val="001D42C1"/>
    <w:rsid w:val="00241ACA"/>
    <w:rsid w:val="00282CE5"/>
    <w:rsid w:val="00291F2D"/>
    <w:rsid w:val="002D2BAA"/>
    <w:rsid w:val="00357196"/>
    <w:rsid w:val="003B6583"/>
    <w:rsid w:val="00414885"/>
    <w:rsid w:val="00473BE5"/>
    <w:rsid w:val="004A1FC2"/>
    <w:rsid w:val="00583A52"/>
    <w:rsid w:val="005A01DB"/>
    <w:rsid w:val="005A1C42"/>
    <w:rsid w:val="005F788D"/>
    <w:rsid w:val="0061437D"/>
    <w:rsid w:val="00652C0F"/>
    <w:rsid w:val="00675740"/>
    <w:rsid w:val="00682B1B"/>
    <w:rsid w:val="00684031"/>
    <w:rsid w:val="00765667"/>
    <w:rsid w:val="007B1288"/>
    <w:rsid w:val="007E78F1"/>
    <w:rsid w:val="0083395C"/>
    <w:rsid w:val="008365B8"/>
    <w:rsid w:val="00855B7E"/>
    <w:rsid w:val="00875925"/>
    <w:rsid w:val="0088522B"/>
    <w:rsid w:val="008E6436"/>
    <w:rsid w:val="00910F2C"/>
    <w:rsid w:val="009439FC"/>
    <w:rsid w:val="00970570"/>
    <w:rsid w:val="0097396C"/>
    <w:rsid w:val="009B3E85"/>
    <w:rsid w:val="009E6177"/>
    <w:rsid w:val="00A00AEE"/>
    <w:rsid w:val="00A072EF"/>
    <w:rsid w:val="00A303F9"/>
    <w:rsid w:val="00A44E85"/>
    <w:rsid w:val="00A547EC"/>
    <w:rsid w:val="00A93348"/>
    <w:rsid w:val="00AB2ABA"/>
    <w:rsid w:val="00AB5C70"/>
    <w:rsid w:val="00AE6349"/>
    <w:rsid w:val="00AF17EC"/>
    <w:rsid w:val="00B2736B"/>
    <w:rsid w:val="00B327D5"/>
    <w:rsid w:val="00B64DD8"/>
    <w:rsid w:val="00B67E90"/>
    <w:rsid w:val="00B81119"/>
    <w:rsid w:val="00BF777F"/>
    <w:rsid w:val="00C23C36"/>
    <w:rsid w:val="00C57565"/>
    <w:rsid w:val="00C576D3"/>
    <w:rsid w:val="00C63F41"/>
    <w:rsid w:val="00C7550C"/>
    <w:rsid w:val="00C946FD"/>
    <w:rsid w:val="00CA63F2"/>
    <w:rsid w:val="00CD083F"/>
    <w:rsid w:val="00CD08AB"/>
    <w:rsid w:val="00D12016"/>
    <w:rsid w:val="00D25AA2"/>
    <w:rsid w:val="00DA0D9C"/>
    <w:rsid w:val="00DB39CD"/>
    <w:rsid w:val="00DD3F5D"/>
    <w:rsid w:val="00DD7169"/>
    <w:rsid w:val="00DD7C38"/>
    <w:rsid w:val="00E96293"/>
    <w:rsid w:val="00EB183A"/>
    <w:rsid w:val="00EB2C45"/>
    <w:rsid w:val="00ED27FC"/>
    <w:rsid w:val="00F23B0D"/>
    <w:rsid w:val="00F25102"/>
    <w:rsid w:val="00F3151D"/>
    <w:rsid w:val="00F348BB"/>
    <w:rsid w:val="00F53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0E85BF"/>
  <w15:chartTrackingRefBased/>
  <w15:docId w15:val="{C44AEE73-E01E-4E57-90D2-5AC8186EC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776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5776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5776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5776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5776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57762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7762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7762"/>
    <w:pPr>
      <w:keepNext/>
      <w:keepLines/>
      <w:spacing w:before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7762"/>
    <w:pPr>
      <w:keepNext/>
      <w:keepLines/>
      <w:spacing w:before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776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5776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57762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57762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57762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5776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776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776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776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57762"/>
    <w:pPr>
      <w:spacing w:before="0"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5776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57762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57762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5776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5776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5776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5776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5776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5776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57762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F53C65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uiPriority w:val="39"/>
    <w:qFormat/>
    <w:rsid w:val="00AF17EC"/>
    <w:pPr>
      <w:spacing w:before="0"/>
    </w:pPr>
    <w:rPr>
      <w:kern w:val="2"/>
      <w:sz w:val="28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7574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0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0.e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462</Words>
  <Characters>263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ưng Nguyễn Duy</dc:creator>
  <cp:keywords/>
  <dc:description/>
  <cp:lastModifiedBy>MR DANG</cp:lastModifiedBy>
  <cp:revision>66</cp:revision>
  <dcterms:created xsi:type="dcterms:W3CDTF">2024-05-12T09:55:00Z</dcterms:created>
  <dcterms:modified xsi:type="dcterms:W3CDTF">2024-05-29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